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B9D734" w14:textId="77777777" w:rsidR="00417D90" w:rsidRPr="005B43BD" w:rsidRDefault="00417D90" w:rsidP="00417D90">
      <w:pPr>
        <w:spacing w:after="0"/>
        <w:rPr>
          <w:rFonts w:ascii="Arial" w:hAnsi="Arial" w:cs="Arial"/>
          <w:b/>
          <w:sz w:val="40"/>
          <w:szCs w:val="36"/>
        </w:rPr>
      </w:pPr>
    </w:p>
    <w:p w14:paraId="2681CDAB" w14:textId="74AFA039" w:rsidR="00417D90" w:rsidRPr="005B43BD" w:rsidRDefault="000F6E29" w:rsidP="00417D90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5B43BD">
        <w:rPr>
          <w:rFonts w:ascii="Arial" w:hAnsi="Arial" w:cs="Arial"/>
          <w:b/>
          <w:sz w:val="40"/>
          <w:szCs w:val="36"/>
        </w:rPr>
        <w:t xml:space="preserve">NCFE Level 1 Functional Skills Qualification in Mathematics </w:t>
      </w:r>
      <w:r w:rsidR="00417D90" w:rsidRPr="005B43BD">
        <w:rPr>
          <w:rFonts w:ascii="Arial" w:hAnsi="Arial" w:cs="Arial"/>
          <w:b/>
          <w:sz w:val="40"/>
          <w:szCs w:val="36"/>
        </w:rPr>
        <w:t>(</w:t>
      </w:r>
      <w:r w:rsidR="003A5CF7" w:rsidRPr="003A5CF7">
        <w:rPr>
          <w:rFonts w:ascii="Arial" w:hAnsi="Arial" w:cs="Arial"/>
          <w:b/>
          <w:sz w:val="40"/>
          <w:szCs w:val="36"/>
        </w:rPr>
        <w:t>603/5055/6</w:t>
      </w:r>
      <w:r w:rsidR="00417D90" w:rsidRPr="005B43BD">
        <w:rPr>
          <w:rFonts w:ascii="Arial" w:hAnsi="Arial" w:cs="Arial"/>
          <w:b/>
          <w:sz w:val="40"/>
          <w:szCs w:val="36"/>
        </w:rPr>
        <w:t>)</w:t>
      </w:r>
    </w:p>
    <w:p w14:paraId="5CBBE28D" w14:textId="77777777" w:rsidR="00417D90" w:rsidRPr="005B43BD" w:rsidRDefault="00417D90" w:rsidP="00417D90">
      <w:pPr>
        <w:spacing w:after="0"/>
        <w:ind w:right="-575"/>
        <w:rPr>
          <w:rFonts w:ascii="Arial" w:hAnsi="Arial" w:cs="Arial"/>
          <w:b/>
          <w:sz w:val="40"/>
          <w:szCs w:val="36"/>
        </w:rPr>
      </w:pPr>
    </w:p>
    <w:p w14:paraId="2EEF155D" w14:textId="57838671" w:rsidR="00417D90" w:rsidRPr="005B43BD" w:rsidRDefault="006C0143" w:rsidP="00417D90">
      <w:pPr>
        <w:spacing w:after="0"/>
        <w:ind w:right="-575"/>
        <w:rPr>
          <w:rFonts w:ascii="Arial" w:hAnsi="Arial" w:cs="Arial"/>
          <w:sz w:val="36"/>
          <w:szCs w:val="36"/>
        </w:rPr>
      </w:pPr>
      <w:r w:rsidRPr="005B43BD">
        <w:rPr>
          <w:rFonts w:ascii="Arial" w:hAnsi="Arial" w:cs="Arial"/>
          <w:sz w:val="36"/>
          <w:szCs w:val="36"/>
        </w:rPr>
        <w:t>Mark s</w:t>
      </w:r>
      <w:r w:rsidR="00D95A03" w:rsidRPr="005B43BD">
        <w:rPr>
          <w:rFonts w:ascii="Arial" w:hAnsi="Arial" w:cs="Arial"/>
          <w:sz w:val="36"/>
          <w:szCs w:val="36"/>
        </w:rPr>
        <w:t xml:space="preserve">cheme: </w:t>
      </w:r>
      <w:r w:rsidR="007E1498" w:rsidRPr="005B43BD">
        <w:rPr>
          <w:rFonts w:ascii="Arial" w:hAnsi="Arial" w:cs="Arial"/>
          <w:sz w:val="36"/>
          <w:szCs w:val="36"/>
        </w:rPr>
        <w:tab/>
      </w:r>
      <w:r w:rsidR="007F549B">
        <w:rPr>
          <w:rFonts w:ascii="Arial" w:hAnsi="Arial" w:cs="Arial"/>
          <w:sz w:val="36"/>
          <w:szCs w:val="36"/>
        </w:rPr>
        <w:t xml:space="preserve">Practice </w:t>
      </w:r>
      <w:r w:rsidR="003A5CF7">
        <w:rPr>
          <w:rFonts w:ascii="Arial" w:hAnsi="Arial" w:cs="Arial"/>
          <w:sz w:val="36"/>
          <w:szCs w:val="36"/>
        </w:rPr>
        <w:t xml:space="preserve">P001267 </w:t>
      </w:r>
    </w:p>
    <w:p w14:paraId="251357F8" w14:textId="459CAB1D" w:rsidR="00417D90" w:rsidRPr="005B43BD" w:rsidRDefault="00417D90" w:rsidP="00417D90">
      <w:pPr>
        <w:spacing w:after="0"/>
        <w:ind w:right="-575"/>
        <w:rPr>
          <w:rFonts w:ascii="Arial" w:hAnsi="Arial" w:cs="Arial"/>
          <w:sz w:val="36"/>
        </w:rPr>
      </w:pPr>
      <w:r w:rsidRPr="005B43BD">
        <w:rPr>
          <w:rFonts w:ascii="Arial" w:hAnsi="Arial" w:cs="Arial"/>
          <w:sz w:val="36"/>
        </w:rPr>
        <w:t>v1.</w:t>
      </w:r>
      <w:r w:rsidR="00BF100E">
        <w:rPr>
          <w:rFonts w:ascii="Arial" w:hAnsi="Arial" w:cs="Arial"/>
          <w:sz w:val="36"/>
        </w:rPr>
        <w:t>1</w:t>
      </w:r>
    </w:p>
    <w:p w14:paraId="72228DFF" w14:textId="77777777" w:rsidR="00417D90" w:rsidRPr="005B43BD" w:rsidRDefault="00417D90" w:rsidP="00417D90">
      <w:pPr>
        <w:spacing w:after="0"/>
        <w:ind w:right="-575"/>
        <w:rPr>
          <w:rFonts w:ascii="Arial" w:hAnsi="Arial" w:cs="Arial"/>
          <w:sz w:val="36"/>
        </w:rPr>
      </w:pPr>
    </w:p>
    <w:p w14:paraId="32AE65BA" w14:textId="77777777" w:rsidR="00417D90" w:rsidRPr="005B43BD" w:rsidRDefault="00417D90" w:rsidP="00417D90">
      <w:pPr>
        <w:rPr>
          <w:rFonts w:ascii="Arial" w:hAnsi="Arial" w:cs="Arial"/>
        </w:rPr>
      </w:pPr>
    </w:p>
    <w:p w14:paraId="67814E3C" w14:textId="77777777" w:rsidR="00417D90" w:rsidRPr="005B43BD" w:rsidRDefault="00417D90" w:rsidP="00417D90">
      <w:pPr>
        <w:jc w:val="both"/>
        <w:rPr>
          <w:rFonts w:ascii="Arial" w:hAnsi="Arial" w:cs="Arial"/>
          <w:lang w:val="en-US"/>
        </w:rPr>
      </w:pPr>
    </w:p>
    <w:p w14:paraId="66A34071" w14:textId="77777777" w:rsidR="000A50BA" w:rsidRPr="005B43BD" w:rsidRDefault="000A50BA" w:rsidP="00417D90">
      <w:pPr>
        <w:jc w:val="both"/>
        <w:rPr>
          <w:rFonts w:ascii="Arial" w:hAnsi="Arial" w:cs="Arial"/>
          <w:lang w:val="en-US"/>
        </w:rPr>
      </w:pPr>
    </w:p>
    <w:p w14:paraId="1FEC176E" w14:textId="77777777" w:rsidR="000A50BA" w:rsidRPr="005B43BD" w:rsidRDefault="000A50BA" w:rsidP="00417D90">
      <w:pPr>
        <w:jc w:val="both"/>
        <w:rPr>
          <w:rFonts w:ascii="Arial" w:hAnsi="Arial" w:cs="Arial"/>
          <w:lang w:val="en-US"/>
        </w:rPr>
      </w:pPr>
    </w:p>
    <w:p w14:paraId="3F4B8B69" w14:textId="77777777" w:rsidR="000A50BA" w:rsidRPr="005B43BD" w:rsidRDefault="000A50BA" w:rsidP="00417D90">
      <w:pPr>
        <w:jc w:val="both"/>
        <w:rPr>
          <w:rFonts w:ascii="Arial" w:hAnsi="Arial" w:cs="Arial"/>
          <w:lang w:val="en-US"/>
        </w:rPr>
      </w:pPr>
    </w:p>
    <w:p w14:paraId="50301AAD" w14:textId="77777777" w:rsidR="00417D90" w:rsidRPr="005B43BD" w:rsidRDefault="00417D90" w:rsidP="00417D90">
      <w:pPr>
        <w:jc w:val="both"/>
        <w:rPr>
          <w:rFonts w:ascii="Arial" w:hAnsi="Arial" w:cs="Arial"/>
          <w:i/>
          <w:lang w:val="en-US"/>
        </w:rPr>
      </w:pPr>
    </w:p>
    <w:p w14:paraId="607C4F63" w14:textId="4360CD99" w:rsidR="006A6191" w:rsidRDefault="006A6191" w:rsidP="00417D90">
      <w:pPr>
        <w:rPr>
          <w:rFonts w:ascii="Arial" w:hAnsi="Arial" w:cs="Arial"/>
          <w:b/>
          <w:sz w:val="24"/>
          <w:szCs w:val="24"/>
          <w:lang w:val="en-US"/>
        </w:rPr>
      </w:pPr>
    </w:p>
    <w:p w14:paraId="73BC4870" w14:textId="51AE13D5" w:rsidR="006A6191" w:rsidRDefault="006A6191" w:rsidP="006A6191">
      <w:pPr>
        <w:tabs>
          <w:tab w:val="left" w:pos="3615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</w:r>
    </w:p>
    <w:p w14:paraId="351B4347" w14:textId="1AF55AEE" w:rsidR="00417D90" w:rsidRPr="006A6191" w:rsidRDefault="006A6191" w:rsidP="006A6191">
      <w:pPr>
        <w:tabs>
          <w:tab w:val="left" w:pos="3615"/>
        </w:tabs>
        <w:rPr>
          <w:rFonts w:ascii="Arial" w:hAnsi="Arial" w:cs="Arial"/>
          <w:sz w:val="24"/>
          <w:szCs w:val="24"/>
          <w:lang w:val="en-US"/>
        </w:rPr>
        <w:sectPr w:rsidR="00417D90" w:rsidRPr="006A6191" w:rsidSect="00F205C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  <w:r>
        <w:rPr>
          <w:rFonts w:ascii="Arial" w:hAnsi="Arial" w:cs="Arial"/>
          <w:sz w:val="24"/>
          <w:szCs w:val="24"/>
          <w:lang w:val="en-US"/>
        </w:rPr>
        <w:tab/>
      </w:r>
    </w:p>
    <w:p w14:paraId="1BFE826D" w14:textId="77777777" w:rsidR="00417D90" w:rsidRPr="005B43BD" w:rsidRDefault="00417D90" w:rsidP="00417D90">
      <w:pPr>
        <w:rPr>
          <w:rFonts w:ascii="Arial" w:hAnsi="Arial" w:cs="Arial"/>
          <w:b/>
          <w:sz w:val="28"/>
        </w:rPr>
      </w:pPr>
      <w:r w:rsidRPr="005B43BD">
        <w:rPr>
          <w:rFonts w:ascii="Arial" w:hAnsi="Arial" w:cs="Arial"/>
          <w:b/>
          <w:sz w:val="28"/>
        </w:rPr>
        <w:lastRenderedPageBreak/>
        <w:t xml:space="preserve">Examiner Mark Scheme Guidance </w:t>
      </w:r>
    </w:p>
    <w:p w14:paraId="0DDE53F0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  <w:b/>
        </w:rPr>
        <w:t>Information</w:t>
      </w:r>
      <w:r w:rsidRPr="005B43BD">
        <w:rPr>
          <w:rFonts w:ascii="Arial" w:hAnsi="Arial" w:cs="Arial"/>
        </w:rPr>
        <w:t xml:space="preserve"> </w:t>
      </w:r>
    </w:p>
    <w:p w14:paraId="2546C47A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This guidance is intended to support NCFE examiners in the valid, reliable and consistent application </w:t>
      </w:r>
      <w:r w:rsidRPr="005B43BD">
        <w:rPr>
          <w:rFonts w:ascii="Arial" w:hAnsi="Arial" w:cs="Arial"/>
        </w:rPr>
        <w:br/>
        <w:t xml:space="preserve">of the relevant mark scheme version, against learner evidence generated during their external </w:t>
      </w:r>
      <w:r w:rsidR="00905FC9" w:rsidRPr="005B43BD">
        <w:rPr>
          <w:rFonts w:ascii="Arial" w:hAnsi="Arial" w:cs="Arial"/>
        </w:rPr>
        <w:br/>
      </w:r>
      <w:r w:rsidRPr="005B43BD">
        <w:rPr>
          <w:rFonts w:ascii="Arial" w:hAnsi="Arial" w:cs="Arial"/>
        </w:rPr>
        <w:t xml:space="preserve">assessment. </w:t>
      </w:r>
    </w:p>
    <w:p w14:paraId="26EC4F31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>This mark scheme provides:</w:t>
      </w:r>
      <w:r w:rsidRPr="005B43BD">
        <w:rPr>
          <w:rFonts w:ascii="Arial" w:hAnsi="Arial" w:cs="Arial"/>
        </w:rPr>
        <w:tab/>
      </w:r>
    </w:p>
    <w:p w14:paraId="52A6E098" w14:textId="77777777" w:rsidR="00417D90" w:rsidRPr="005B43BD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the total marks available for each question </w:t>
      </w:r>
    </w:p>
    <w:p w14:paraId="6703003B" w14:textId="77777777" w:rsidR="00417D90" w:rsidRPr="005B43BD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>the subject content reference for each mark</w:t>
      </w:r>
    </w:p>
    <w:p w14:paraId="792CCF8A" w14:textId="77777777" w:rsidR="00417D90" w:rsidRPr="005B43BD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example process/methods and evidence of the types of responses expected for each mark </w:t>
      </w:r>
    </w:p>
    <w:p w14:paraId="4722E7DB" w14:textId="77777777" w:rsidR="00417D90" w:rsidRPr="005B43BD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(once confirmed) the pass mark for the relevant assessment version. </w:t>
      </w:r>
    </w:p>
    <w:p w14:paraId="212586D1" w14:textId="77777777" w:rsidR="00417D90" w:rsidRPr="005B43BD" w:rsidRDefault="00417D90" w:rsidP="00417D90">
      <w:pPr>
        <w:rPr>
          <w:rFonts w:ascii="Arial" w:hAnsi="Arial" w:cs="Arial"/>
          <w:b/>
        </w:rPr>
      </w:pPr>
      <w:r w:rsidRPr="005B43BD">
        <w:rPr>
          <w:rFonts w:ascii="Arial" w:hAnsi="Arial" w:cs="Arial"/>
        </w:rPr>
        <w:t xml:space="preserve">This mark scheme </w:t>
      </w:r>
      <w:r w:rsidRPr="005B43BD">
        <w:rPr>
          <w:rFonts w:ascii="Arial" w:hAnsi="Arial" w:cs="Arial"/>
          <w:b/>
        </w:rPr>
        <w:t>must</w:t>
      </w:r>
      <w:r w:rsidRPr="005B43BD">
        <w:rPr>
          <w:rFonts w:ascii="Arial" w:hAnsi="Arial" w:cs="Arial"/>
        </w:rPr>
        <w:t xml:space="preserve"> be used for paper-based and online marking of the assessment version indicated</w:t>
      </w:r>
      <w:r w:rsidRPr="005B43BD">
        <w:rPr>
          <w:rFonts w:ascii="Arial" w:hAnsi="Arial" w:cs="Arial"/>
          <w:b/>
        </w:rPr>
        <w:t xml:space="preserve">. </w:t>
      </w:r>
    </w:p>
    <w:p w14:paraId="3744E7B4" w14:textId="77777777" w:rsidR="00417D90" w:rsidRPr="005B43BD" w:rsidRDefault="00417D90" w:rsidP="00417D90">
      <w:pPr>
        <w:rPr>
          <w:rFonts w:ascii="Arial" w:hAnsi="Arial" w:cs="Arial"/>
          <w:b/>
        </w:rPr>
      </w:pPr>
      <w:r w:rsidRPr="005B43BD">
        <w:rPr>
          <w:rFonts w:ascii="Arial" w:hAnsi="Arial" w:cs="Arial"/>
          <w:b/>
        </w:rPr>
        <w:t>Instructions and guidance on application</w:t>
      </w:r>
    </w:p>
    <w:p w14:paraId="6979B16A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All learners must receive the same treatment and should be marked fairly. Examiners must </w:t>
      </w:r>
      <w:r w:rsidRPr="005B43BD">
        <w:rPr>
          <w:rFonts w:ascii="Arial" w:hAnsi="Arial" w:cs="Arial"/>
        </w:rPr>
        <w:br/>
        <w:t>mark the first learner in exactly the same way as they mark the last.</w:t>
      </w:r>
    </w:p>
    <w:p w14:paraId="7C982537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Mark schemes should be applied positively. Learners must be rewarded for what they have </w:t>
      </w:r>
      <w:r w:rsidRPr="005B43BD">
        <w:rPr>
          <w:rFonts w:ascii="Arial" w:hAnsi="Arial" w:cs="Arial"/>
        </w:rPr>
        <w:br/>
        <w:t xml:space="preserve">shown they can do rather than penalised for things they have not done.   </w:t>
      </w:r>
    </w:p>
    <w:p w14:paraId="73D8BCE4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Examiners should always award full marks if deserved, i.e. if the answer matches the mark </w:t>
      </w:r>
      <w:r w:rsidRPr="005B43BD">
        <w:rPr>
          <w:rFonts w:ascii="Arial" w:hAnsi="Arial" w:cs="Arial"/>
        </w:rPr>
        <w:br/>
        <w:t xml:space="preserve">scheme. Half marks must not be awarded. </w:t>
      </w:r>
    </w:p>
    <w:p w14:paraId="5CD3783A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Examiners should be prepared to award zero marks if the learner’s response is not worthy </w:t>
      </w:r>
      <w:r w:rsidRPr="005B43BD">
        <w:rPr>
          <w:rFonts w:ascii="Arial" w:hAnsi="Arial" w:cs="Arial"/>
        </w:rPr>
        <w:br/>
        <w:t>of credit according to the mark scheme.</w:t>
      </w:r>
    </w:p>
    <w:p w14:paraId="37B83D96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The mark scheme is a working document and may be added to at the standardisation to reflect </w:t>
      </w:r>
      <w:r w:rsidRPr="005B43BD">
        <w:rPr>
          <w:rFonts w:ascii="Arial" w:hAnsi="Arial" w:cs="Arial"/>
        </w:rPr>
        <w:br/>
        <w:t xml:space="preserve">valid alternative answers given by a learner. </w:t>
      </w:r>
    </w:p>
    <w:p w14:paraId="321F6847" w14:textId="77777777" w:rsidR="000770F3" w:rsidRPr="005B43BD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When in doubt regarding the application of the mark scheme to a learner’s response, the Chief Examiner must be consulted. </w:t>
      </w:r>
    </w:p>
    <w:p w14:paraId="79F03BE3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>This mark scheme provides the following information:</w:t>
      </w:r>
    </w:p>
    <w:p w14:paraId="10367A57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section and activity information </w:t>
      </w:r>
    </w:p>
    <w:p w14:paraId="15000D49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>question number</w:t>
      </w:r>
    </w:p>
    <w:p w14:paraId="3E0A6D68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>total marks available per question (top row, shaded) followed by</w:t>
      </w:r>
    </w:p>
    <w:p w14:paraId="3113F7FD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attribution of individual marks per question </w:t>
      </w:r>
    </w:p>
    <w:p w14:paraId="661D6A24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problem solving (PS) and underpinning skill (UPS) attribution </w:t>
      </w:r>
    </w:p>
    <w:p w14:paraId="117DE0FD" w14:textId="68560676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process/method or answers, as well </w:t>
      </w:r>
      <w:r w:rsidR="0007203E" w:rsidRPr="005B43BD">
        <w:rPr>
          <w:rFonts w:ascii="Arial" w:hAnsi="Arial" w:cs="Arial"/>
        </w:rPr>
        <w:t xml:space="preserve">as </w:t>
      </w:r>
      <w:r w:rsidRPr="005B43BD">
        <w:rPr>
          <w:rFonts w:ascii="Arial" w:hAnsi="Arial" w:cs="Arial"/>
        </w:rPr>
        <w:t>additional or alter</w:t>
      </w:r>
      <w:r w:rsidR="00AF625B">
        <w:rPr>
          <w:rFonts w:ascii="Arial" w:hAnsi="Arial" w:cs="Arial"/>
        </w:rPr>
        <w:t>n</w:t>
      </w:r>
      <w:r w:rsidRPr="005B43BD">
        <w:rPr>
          <w:rFonts w:ascii="Arial" w:hAnsi="Arial" w:cs="Arial"/>
        </w:rPr>
        <w:t xml:space="preserve">ative evidence; indicative of the </w:t>
      </w:r>
    </w:p>
    <w:p w14:paraId="252D11B2" w14:textId="77777777" w:rsidR="00417D90" w:rsidRPr="005B43BD" w:rsidRDefault="00417D90" w:rsidP="00417D90">
      <w:pPr>
        <w:pStyle w:val="ListParagraph"/>
        <w:rPr>
          <w:rFonts w:ascii="Arial" w:hAnsi="Arial" w:cs="Arial"/>
        </w:rPr>
      </w:pPr>
      <w:r w:rsidRPr="005B43BD">
        <w:rPr>
          <w:rFonts w:ascii="Arial" w:hAnsi="Arial" w:cs="Arial"/>
        </w:rPr>
        <w:t>subject content (SC) attribution</w:t>
      </w:r>
    </w:p>
    <w:p w14:paraId="4D0C8D97" w14:textId="77777777" w:rsidR="00417D90" w:rsidRPr="005B43BD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any additional guidance, as required. </w:t>
      </w:r>
    </w:p>
    <w:p w14:paraId="75A0AEF9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To support the valid, reliable and consistent marking of learner evidence, the following abbreviations </w:t>
      </w:r>
      <w:r w:rsidRPr="005B43BD">
        <w:rPr>
          <w:rFonts w:ascii="Arial" w:hAnsi="Arial" w:cs="Arial"/>
        </w:rPr>
        <w:br/>
        <w:t>are applied throughout the mark scheme:</w:t>
      </w:r>
    </w:p>
    <w:tbl>
      <w:tblPr>
        <w:tblStyle w:val="TableGrid"/>
        <w:tblW w:w="9776" w:type="dxa"/>
        <w:tblLayout w:type="fixed"/>
        <w:tblLook w:val="04A0" w:firstRow="1" w:lastRow="0" w:firstColumn="1" w:lastColumn="0" w:noHBand="0" w:noVBand="1"/>
      </w:tblPr>
      <w:tblGrid>
        <w:gridCol w:w="1384"/>
        <w:gridCol w:w="8392"/>
      </w:tblGrid>
      <w:tr w:rsidR="005B43BD" w:rsidRPr="005B43BD" w14:paraId="52A4F12C" w14:textId="77777777" w:rsidTr="00327F81">
        <w:trPr>
          <w:trHeight w:val="620"/>
        </w:trPr>
        <w:tc>
          <w:tcPr>
            <w:tcW w:w="1384" w:type="dxa"/>
            <w:shd w:val="clear" w:color="auto" w:fill="D9D9D9" w:themeFill="background1" w:themeFillShade="D9"/>
            <w:vAlign w:val="center"/>
          </w:tcPr>
          <w:p w14:paraId="30656D7C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Annotation</w:t>
            </w:r>
          </w:p>
        </w:tc>
        <w:tc>
          <w:tcPr>
            <w:tcW w:w="8392" w:type="dxa"/>
            <w:shd w:val="clear" w:color="auto" w:fill="D9D9D9" w:themeFill="background1" w:themeFillShade="D9"/>
            <w:vAlign w:val="center"/>
          </w:tcPr>
          <w:p w14:paraId="3E25FE98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Explanation and use</w:t>
            </w:r>
          </w:p>
        </w:tc>
      </w:tr>
      <w:tr w:rsidR="005B43BD" w:rsidRPr="005B43BD" w14:paraId="2A84C245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1CC50AAA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FT</w:t>
            </w:r>
          </w:p>
        </w:tc>
        <w:tc>
          <w:tcPr>
            <w:tcW w:w="8392" w:type="dxa"/>
            <w:vAlign w:val="center"/>
          </w:tcPr>
          <w:p w14:paraId="4E36E1E4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Follow through marks are applied when there are earlier mistakes in the method.</w:t>
            </w:r>
          </w:p>
        </w:tc>
      </w:tr>
      <w:tr w:rsidR="005B43BD" w:rsidRPr="005B43BD" w14:paraId="20661D90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421D8DC2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OE</w:t>
            </w:r>
          </w:p>
        </w:tc>
        <w:tc>
          <w:tcPr>
            <w:tcW w:w="8392" w:type="dxa"/>
            <w:vAlign w:val="center"/>
          </w:tcPr>
          <w:p w14:paraId="02D42A44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 xml:space="preserve">Or equivalent marks are available for the justification of the answer being presented in a different form to the mark scheme </w:t>
            </w:r>
            <w:proofErr w:type="gramStart"/>
            <w:r w:rsidRPr="005B43BD">
              <w:rPr>
                <w:rFonts w:ascii="Arial" w:hAnsi="Arial" w:cs="Arial"/>
              </w:rPr>
              <w:t>i.e.</w:t>
            </w:r>
            <w:proofErr w:type="gramEnd"/>
            <w:r w:rsidRPr="005B43BD">
              <w:rPr>
                <w:rFonts w:ascii="Arial" w:hAnsi="Arial" w:cs="Arial"/>
              </w:rPr>
              <w:t xml:space="preserve"> 0.5 or ½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  <w:tr w:rsidR="005B43BD" w:rsidRPr="005B43BD" w14:paraId="6E145B7A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0888F343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lastRenderedPageBreak/>
              <w:t>CAO</w:t>
            </w:r>
          </w:p>
        </w:tc>
        <w:tc>
          <w:tcPr>
            <w:tcW w:w="8392" w:type="dxa"/>
            <w:vAlign w:val="center"/>
          </w:tcPr>
          <w:p w14:paraId="08E90292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Correct answer only</w:t>
            </w:r>
            <w:r w:rsidR="0007203E" w:rsidRPr="005B43BD">
              <w:rPr>
                <w:rFonts w:ascii="Arial" w:hAnsi="Arial" w:cs="Arial"/>
              </w:rPr>
              <w:t>.</w:t>
            </w:r>
            <w:r w:rsidRPr="005B43BD">
              <w:rPr>
                <w:rFonts w:ascii="Arial" w:hAnsi="Arial" w:cs="Arial"/>
              </w:rPr>
              <w:t xml:space="preserve"> </w:t>
            </w:r>
          </w:p>
        </w:tc>
      </w:tr>
      <w:tr w:rsidR="005B43BD" w:rsidRPr="005B43BD" w14:paraId="7B4AF720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1E063941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Their</w:t>
            </w:r>
          </w:p>
        </w:tc>
        <w:tc>
          <w:tcPr>
            <w:tcW w:w="8392" w:type="dxa"/>
            <w:vAlign w:val="center"/>
          </w:tcPr>
          <w:p w14:paraId="6FCF35AC" w14:textId="791AC901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‘Their’ refers to the learner</w:t>
            </w:r>
            <w:r w:rsidR="00AF625B">
              <w:rPr>
                <w:rFonts w:ascii="Arial" w:hAnsi="Arial" w:cs="Arial"/>
              </w:rPr>
              <w:t>’</w:t>
            </w:r>
            <w:r w:rsidRPr="005B43BD">
              <w:rPr>
                <w:rFonts w:ascii="Arial" w:hAnsi="Arial" w:cs="Arial"/>
              </w:rPr>
              <w:t>s own values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  <w:tr w:rsidR="005B43BD" w:rsidRPr="005B43BD" w14:paraId="766458E0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05F77958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Seen</w:t>
            </w:r>
          </w:p>
        </w:tc>
        <w:tc>
          <w:tcPr>
            <w:tcW w:w="8392" w:type="dxa"/>
            <w:vAlign w:val="center"/>
          </w:tcPr>
          <w:p w14:paraId="01F6DC0C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Seen refers to the requirement to see the stated value in the learner’s response or working out</w:t>
            </w:r>
            <w:r w:rsidR="0007203E" w:rsidRPr="005B43BD">
              <w:rPr>
                <w:rFonts w:ascii="Arial" w:hAnsi="Arial" w:cs="Arial"/>
              </w:rPr>
              <w:t>.</w:t>
            </w:r>
            <w:r w:rsidRPr="005B43BD">
              <w:rPr>
                <w:rFonts w:ascii="Arial" w:hAnsi="Arial" w:cs="Arial"/>
              </w:rPr>
              <w:t xml:space="preserve"> </w:t>
            </w:r>
          </w:p>
        </w:tc>
      </w:tr>
      <w:tr w:rsidR="005B43BD" w:rsidRPr="005B43BD" w14:paraId="44CBBBC7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02B28324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Imp</w:t>
            </w:r>
          </w:p>
        </w:tc>
        <w:tc>
          <w:tcPr>
            <w:tcW w:w="8392" w:type="dxa"/>
            <w:vAlign w:val="center"/>
          </w:tcPr>
          <w:p w14:paraId="155DA691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Implied refers to the learner’s response implying correct working out used but not seen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  <w:tr w:rsidR="005B43BD" w:rsidRPr="005B43BD" w14:paraId="6F3ECBC7" w14:textId="77777777" w:rsidTr="00327F81">
        <w:trPr>
          <w:trHeight w:val="620"/>
        </w:trPr>
        <w:tc>
          <w:tcPr>
            <w:tcW w:w="1384" w:type="dxa"/>
            <w:vAlign w:val="center"/>
          </w:tcPr>
          <w:p w14:paraId="56EFAD7D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Brackets</w:t>
            </w:r>
          </w:p>
        </w:tc>
        <w:tc>
          <w:tcPr>
            <w:tcW w:w="8392" w:type="dxa"/>
            <w:vAlign w:val="center"/>
          </w:tcPr>
          <w:p w14:paraId="43DF7957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Indicates units are not required on final answers or for answers seen within working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  <w:tr w:rsidR="005B43BD" w:rsidRPr="005B43BD" w14:paraId="2C18736E" w14:textId="77777777" w:rsidTr="00327F81">
        <w:trPr>
          <w:trHeight w:val="620"/>
        </w:trPr>
        <w:tc>
          <w:tcPr>
            <w:tcW w:w="1384" w:type="dxa"/>
            <w:shd w:val="clear" w:color="auto" w:fill="auto"/>
            <w:vAlign w:val="center"/>
          </w:tcPr>
          <w:p w14:paraId="571C94F1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BOD</w:t>
            </w:r>
          </w:p>
        </w:tc>
        <w:tc>
          <w:tcPr>
            <w:tcW w:w="8392" w:type="dxa"/>
            <w:shd w:val="clear" w:color="auto" w:fill="auto"/>
            <w:vAlign w:val="center"/>
          </w:tcPr>
          <w:p w14:paraId="7E8AC0EE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Benefit of doubt where learner handwriting may be difficult to interpret but previous working may indicate correct final answer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  <w:tr w:rsidR="00417D90" w:rsidRPr="005B43BD" w14:paraId="29FAC8A5" w14:textId="77777777" w:rsidTr="00327F81">
        <w:trPr>
          <w:trHeight w:val="620"/>
        </w:trPr>
        <w:tc>
          <w:tcPr>
            <w:tcW w:w="1384" w:type="dxa"/>
            <w:shd w:val="clear" w:color="auto" w:fill="auto"/>
            <w:vAlign w:val="center"/>
          </w:tcPr>
          <w:p w14:paraId="41111E4C" w14:textId="77777777" w:rsidR="00417D90" w:rsidRPr="005B43BD" w:rsidRDefault="00417D90" w:rsidP="00F205C0">
            <w:pPr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</w:rPr>
              <w:t>Shaded</w:t>
            </w:r>
          </w:p>
        </w:tc>
        <w:tc>
          <w:tcPr>
            <w:tcW w:w="8392" w:type="dxa"/>
            <w:shd w:val="clear" w:color="auto" w:fill="auto"/>
            <w:vAlign w:val="center"/>
          </w:tcPr>
          <w:p w14:paraId="48C4338F" w14:textId="77777777" w:rsidR="00417D90" w:rsidRPr="005B43BD" w:rsidRDefault="00417D90" w:rsidP="00F205C0">
            <w:pPr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</w:rPr>
              <w:t>Indicates requirements for full marks to be awarded</w:t>
            </w:r>
            <w:r w:rsidR="0007203E" w:rsidRPr="005B43BD">
              <w:rPr>
                <w:rFonts w:ascii="Arial" w:hAnsi="Arial" w:cs="Arial"/>
              </w:rPr>
              <w:t>.</w:t>
            </w:r>
          </w:p>
        </w:tc>
      </w:tr>
    </w:tbl>
    <w:p w14:paraId="14F037AA" w14:textId="77777777" w:rsidR="00417D90" w:rsidRPr="005B43BD" w:rsidRDefault="00417D90" w:rsidP="00417D90">
      <w:pPr>
        <w:rPr>
          <w:rFonts w:ascii="Arial" w:hAnsi="Arial" w:cs="Arial"/>
          <w:b/>
          <w:sz w:val="2"/>
          <w:highlight w:val="cyan"/>
        </w:rPr>
      </w:pPr>
    </w:p>
    <w:p w14:paraId="66323F0B" w14:textId="77777777" w:rsidR="00C00169" w:rsidRDefault="00C00169" w:rsidP="00417D90">
      <w:pPr>
        <w:rPr>
          <w:rFonts w:ascii="Arial" w:hAnsi="Arial" w:cs="Arial"/>
          <w:b/>
        </w:rPr>
      </w:pPr>
    </w:p>
    <w:p w14:paraId="73AD64EA" w14:textId="1BFA238B" w:rsidR="00417D90" w:rsidRPr="005B43BD" w:rsidRDefault="00417D90" w:rsidP="00417D90">
      <w:pPr>
        <w:rPr>
          <w:rFonts w:ascii="Arial" w:hAnsi="Arial" w:cs="Arial"/>
          <w:b/>
        </w:rPr>
      </w:pPr>
      <w:r w:rsidRPr="005B43BD">
        <w:rPr>
          <w:rFonts w:ascii="Arial" w:hAnsi="Arial" w:cs="Arial"/>
          <w:b/>
        </w:rPr>
        <w:t xml:space="preserve">Version Control  </w:t>
      </w:r>
    </w:p>
    <w:p w14:paraId="5E056B5A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 xml:space="preserve">Mark schemes are subject to version control. Examiners </w:t>
      </w:r>
      <w:r w:rsidRPr="005B43BD">
        <w:rPr>
          <w:rFonts w:ascii="Arial" w:hAnsi="Arial" w:cs="Arial"/>
          <w:b/>
        </w:rPr>
        <w:t>must</w:t>
      </w:r>
      <w:r w:rsidRPr="005B43BD">
        <w:rPr>
          <w:rFonts w:ascii="Arial" w:hAnsi="Arial" w:cs="Arial"/>
        </w:rPr>
        <w:t xml:space="preserve"> ensure they have access to the latest version following each standardisation event. </w:t>
      </w:r>
    </w:p>
    <w:p w14:paraId="10F44FC3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t>Over time mark schemes will incorporate additional evidence captured and confirmed during standardisation events. Any additional evidence criteria will be captured in colour-coded text applicable</w:t>
      </w:r>
      <w:r w:rsidRPr="005B43BD">
        <w:rPr>
          <w:rFonts w:ascii="Arial" w:hAnsi="Arial" w:cs="Arial"/>
        </w:rPr>
        <w:br/>
        <w:t xml:space="preserve">to the dated standardisation event. </w:t>
      </w:r>
    </w:p>
    <w:p w14:paraId="34541034" w14:textId="77777777" w:rsidR="00417D90" w:rsidRPr="005B43BD" w:rsidRDefault="00417D90" w:rsidP="00417D90">
      <w:pPr>
        <w:rPr>
          <w:rFonts w:ascii="Arial" w:hAnsi="Arial" w:cs="Arial"/>
        </w:rPr>
      </w:pPr>
      <w:r w:rsidRPr="005B43BD">
        <w:rPr>
          <w:rFonts w:ascii="Arial" w:hAnsi="Arial" w:cs="Arial"/>
        </w:rPr>
        <w:br w:type="page"/>
      </w:r>
    </w:p>
    <w:tbl>
      <w:tblPr>
        <w:tblStyle w:val="TableGrid"/>
        <w:tblW w:w="5158" w:type="pct"/>
        <w:jc w:val="center"/>
        <w:tblLayout w:type="fixed"/>
        <w:tblLook w:val="04A0" w:firstRow="1" w:lastRow="0" w:firstColumn="1" w:lastColumn="0" w:noHBand="0" w:noVBand="1"/>
      </w:tblPr>
      <w:tblGrid>
        <w:gridCol w:w="674"/>
        <w:gridCol w:w="802"/>
        <w:gridCol w:w="710"/>
        <w:gridCol w:w="3919"/>
        <w:gridCol w:w="20"/>
        <w:gridCol w:w="3901"/>
        <w:gridCol w:w="994"/>
      </w:tblGrid>
      <w:tr w:rsidR="005B43BD" w:rsidRPr="005B43BD" w14:paraId="5B2FF715" w14:textId="77777777" w:rsidTr="003B7870">
        <w:trPr>
          <w:trHeight w:val="567"/>
          <w:jc w:val="center"/>
        </w:trPr>
        <w:tc>
          <w:tcPr>
            <w:tcW w:w="2770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FE6D9D" w14:textId="314EB490" w:rsidR="0071729B" w:rsidRPr="005B43BD" w:rsidRDefault="00392124" w:rsidP="001C242D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Paper number: </w:t>
            </w:r>
            <w:r w:rsidR="00327F81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E35754">
              <w:rPr>
                <w:rFonts w:ascii="Arial" w:hAnsi="Arial" w:cs="Arial"/>
                <w:b/>
                <w:sz w:val="20"/>
                <w:szCs w:val="20"/>
              </w:rPr>
              <w:t>P</w:t>
            </w:r>
            <w:r w:rsidR="001C242D">
              <w:rPr>
                <w:rFonts w:ascii="Arial" w:hAnsi="Arial" w:cs="Arial"/>
                <w:b/>
                <w:sz w:val="20"/>
                <w:szCs w:val="20"/>
              </w:rPr>
              <w:t>001267</w:t>
            </w:r>
          </w:p>
        </w:tc>
        <w:tc>
          <w:tcPr>
            <w:tcW w:w="2230" w:type="pct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BFE7E5" w14:textId="63A782C9" w:rsidR="0071729B" w:rsidRPr="005B43BD" w:rsidRDefault="000F4902" w:rsidP="007B1E46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Version: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ab/>
              <w:t>1.</w:t>
            </w:r>
            <w:r w:rsidR="00BF100E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</w:tr>
      <w:tr w:rsidR="005B43BD" w:rsidRPr="005B43BD" w14:paraId="1F38EC50" w14:textId="77777777" w:rsidTr="003B7870">
        <w:trPr>
          <w:trHeight w:val="567"/>
          <w:jc w:val="center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26D7FD" w14:textId="152DA237" w:rsidR="007F782F" w:rsidRPr="005B43BD" w:rsidRDefault="00065A40" w:rsidP="00392124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(Section A) </w:t>
            </w:r>
            <w:r w:rsidR="00973941" w:rsidRPr="005B43BD">
              <w:rPr>
                <w:rFonts w:ascii="Arial" w:hAnsi="Arial" w:cs="Arial"/>
                <w:b/>
                <w:sz w:val="20"/>
                <w:szCs w:val="20"/>
              </w:rPr>
              <w:t>Activity 1</w:t>
            </w:r>
            <w:r w:rsidR="00392124" w:rsidRPr="005B43BD">
              <w:rPr>
                <w:rFonts w:ascii="Arial" w:hAnsi="Arial" w:cs="Arial"/>
                <w:b/>
                <w:sz w:val="20"/>
                <w:szCs w:val="20"/>
              </w:rPr>
              <w:t xml:space="preserve">: </w:t>
            </w:r>
            <w:r w:rsidR="00392124" w:rsidRPr="005B43B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A85E68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AF24AC" w:rsidRPr="005B43BD">
              <w:rPr>
                <w:rFonts w:ascii="Arial" w:hAnsi="Arial" w:cs="Arial"/>
                <w:b/>
                <w:sz w:val="20"/>
                <w:szCs w:val="20"/>
              </w:rPr>
              <w:t>Mugs of tea</w:t>
            </w:r>
            <w:r w:rsidR="00A85E68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174F79" w:rsidRPr="005B43BD">
              <w:rPr>
                <w:rFonts w:ascii="Arial" w:hAnsi="Arial" w:cs="Arial"/>
                <w:b/>
                <w:sz w:val="20"/>
                <w:szCs w:val="20"/>
              </w:rPr>
              <w:t>(</w:t>
            </w:r>
            <w:r w:rsidR="007B1E46" w:rsidRPr="005B43BD">
              <w:rPr>
                <w:rFonts w:ascii="Arial" w:hAnsi="Arial" w:cs="Arial"/>
                <w:b/>
                <w:sz w:val="20"/>
                <w:szCs w:val="20"/>
              </w:rPr>
              <w:t>N</w:t>
            </w:r>
            <w:r w:rsidR="007F782F" w:rsidRPr="005B43BD">
              <w:rPr>
                <w:rFonts w:ascii="Arial" w:hAnsi="Arial" w:cs="Arial"/>
                <w:b/>
                <w:sz w:val="20"/>
                <w:szCs w:val="20"/>
              </w:rPr>
              <w:t>on-calc</w:t>
            </w:r>
            <w:r w:rsidR="007751F4" w:rsidRPr="005B43BD">
              <w:rPr>
                <w:rFonts w:ascii="Arial" w:hAnsi="Arial" w:cs="Arial"/>
                <w:b/>
                <w:sz w:val="20"/>
                <w:szCs w:val="20"/>
              </w:rPr>
              <w:t>ulator</w:t>
            </w:r>
            <w:r w:rsidR="00174F79" w:rsidRPr="005B43BD">
              <w:rPr>
                <w:rFonts w:ascii="Arial" w:hAnsi="Arial" w:cs="Arial"/>
                <w:b/>
                <w:sz w:val="20"/>
                <w:szCs w:val="20"/>
              </w:rPr>
              <w:t xml:space="preserve"> Test)</w:t>
            </w:r>
          </w:p>
        </w:tc>
      </w:tr>
      <w:tr w:rsidR="005B43BD" w:rsidRPr="005B43BD" w14:paraId="772F5494" w14:textId="77777777" w:rsidTr="003B7870">
        <w:trPr>
          <w:trHeight w:val="567"/>
          <w:jc w:val="center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CE8603" w14:textId="77777777" w:rsidR="008F2A3A" w:rsidRPr="005B43BD" w:rsidRDefault="008F2A3A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Q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F80FD6" w14:textId="77777777" w:rsidR="008F2A3A" w:rsidRPr="005B43BD" w:rsidRDefault="007B1E46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Marks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844A0D" w14:textId="77777777" w:rsidR="008F2A3A" w:rsidRPr="005B43BD" w:rsidRDefault="007B1E46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 /</w:t>
            </w:r>
            <w:r w:rsidR="00B13801" w:rsidRPr="005B43BD">
              <w:rPr>
                <w:rFonts w:ascii="Arial" w:hAnsi="Arial" w:cs="Arial"/>
                <w:b/>
                <w:sz w:val="20"/>
                <w:szCs w:val="20"/>
              </w:rPr>
              <w:t xml:space="preserve"> 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19AF3C" w14:textId="77777777" w:rsidR="008F2A3A" w:rsidRPr="005B43BD" w:rsidRDefault="00C6786B" w:rsidP="00C6786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</w:t>
            </w:r>
            <w:r w:rsidR="008F2A3A" w:rsidRPr="005B43BD">
              <w:rPr>
                <w:rFonts w:ascii="Arial" w:hAnsi="Arial" w:cs="Arial"/>
                <w:b/>
                <w:sz w:val="20"/>
                <w:szCs w:val="20"/>
              </w:rPr>
              <w:t>rocess</w:t>
            </w:r>
            <w:r w:rsidR="0060480D" w:rsidRPr="005B43BD">
              <w:rPr>
                <w:rFonts w:ascii="Arial" w:hAnsi="Arial" w:cs="Arial"/>
                <w:b/>
                <w:sz w:val="20"/>
                <w:szCs w:val="20"/>
              </w:rPr>
              <w:t xml:space="preserve"> and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="0060480D" w:rsidRPr="005B43BD">
              <w:rPr>
                <w:rFonts w:ascii="Arial" w:hAnsi="Arial" w:cs="Arial"/>
                <w:b/>
                <w:sz w:val="20"/>
                <w:szCs w:val="20"/>
              </w:rPr>
              <w:t>nswer</w:t>
            </w:r>
          </w:p>
          <w:p w14:paraId="5F647AD2" w14:textId="77777777" w:rsidR="00262D4A" w:rsidRPr="005B43BD" w:rsidRDefault="00262D4A" w:rsidP="00C6786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C8A4F4" w14:textId="77777777" w:rsidR="008F2A3A" w:rsidRPr="005B43BD" w:rsidRDefault="0060480D" w:rsidP="00262D4A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dditional or </w:t>
            </w:r>
            <w:r w:rsidR="00C6786B" w:rsidRPr="005B43BD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="00EA45EF" w:rsidRPr="005B43BD">
              <w:rPr>
                <w:rFonts w:ascii="Arial" w:hAnsi="Arial" w:cs="Arial"/>
                <w:b/>
                <w:sz w:val="20"/>
                <w:szCs w:val="20"/>
              </w:rPr>
              <w:t>lternative E</w:t>
            </w:r>
            <w:r w:rsidR="008F2A3A" w:rsidRPr="005B43BD">
              <w:rPr>
                <w:rFonts w:ascii="Arial" w:hAnsi="Arial" w:cs="Arial"/>
                <w:b/>
                <w:sz w:val="20"/>
                <w:szCs w:val="20"/>
              </w:rPr>
              <w:t>vidence</w:t>
            </w:r>
            <w:r w:rsidR="00262D4A" w:rsidRPr="005B43BD">
              <w:rPr>
                <w:rFonts w:ascii="Arial" w:hAnsi="Arial" w:cs="Arial"/>
                <w:b/>
                <w:sz w:val="20"/>
                <w:szCs w:val="20"/>
              </w:rPr>
              <w:t xml:space="preserve"> (with guidance)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6CF63D" w14:textId="77777777" w:rsidR="008F2A3A" w:rsidRPr="005B43BD" w:rsidRDefault="008F2A3A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SC</w:t>
            </w:r>
          </w:p>
        </w:tc>
      </w:tr>
      <w:tr w:rsidR="005B43BD" w:rsidRPr="005B43BD" w14:paraId="062DF44C" w14:textId="77777777" w:rsidTr="003B7870">
        <w:trPr>
          <w:trHeight w:val="567"/>
          <w:jc w:val="center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DCCAA79" w14:textId="77777777" w:rsidR="00AB7C4F" w:rsidRPr="005B43BD" w:rsidRDefault="00AB7C4F" w:rsidP="0049739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a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B4D5C6" w14:textId="77777777" w:rsidR="00AB7C4F" w:rsidRPr="005B43BD" w:rsidRDefault="00410EB0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79E379" w14:textId="77777777" w:rsidR="00AB7C4F" w:rsidRPr="005B43BD" w:rsidRDefault="00410EB0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="00AB7C4F"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186AED" w14:textId="080D4E63" w:rsidR="00AB7C4F" w:rsidRPr="005B43BD" w:rsidRDefault="00A3707E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2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CAFB5C" w14:textId="174BE6B2" w:rsidR="00AB7C4F" w:rsidRPr="005B43BD" w:rsidRDefault="004B40CE" w:rsidP="00AB7C4F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19DC88" w14:textId="710F2249" w:rsidR="00AB7C4F" w:rsidRPr="005B43BD" w:rsidRDefault="00621AB2" w:rsidP="00621AB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9</w:t>
            </w:r>
          </w:p>
        </w:tc>
      </w:tr>
      <w:tr w:rsidR="005B43BD" w:rsidRPr="005B43BD" w14:paraId="6EB282DC" w14:textId="77777777" w:rsidTr="003B7870">
        <w:trPr>
          <w:trHeight w:val="567"/>
          <w:jc w:val="center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01C580" w14:textId="4C539ACF" w:rsidR="00410EB0" w:rsidRPr="005B43BD" w:rsidRDefault="00410EB0" w:rsidP="0049739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  <w:r w:rsidR="00C970C6" w:rsidRPr="005B43B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>(b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029AB0" w14:textId="77777777" w:rsidR="00410EB0" w:rsidRPr="005B43BD" w:rsidRDefault="00410EB0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F52DF4" w14:textId="77777777" w:rsidR="00410EB0" w:rsidRPr="005B43BD" w:rsidRDefault="00410EB0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1F09F38" w14:textId="0A673A0D" w:rsidR="00410EB0" w:rsidRPr="005B43BD" w:rsidRDefault="00A3707E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</w:t>
            </w:r>
            <w:r w:rsidR="00A01176" w:rsidRPr="005B43BD">
              <w:rPr>
                <w:rFonts w:ascii="Arial" w:hAnsi="Arial" w:cs="Arial"/>
                <w:sz w:val="20"/>
                <w:szCs w:val="20"/>
              </w:rPr>
              <w:t>correct answer to their 12 + 24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718D5F3" w14:textId="535FB3E1" w:rsidR="00410EB0" w:rsidRPr="005B43BD" w:rsidRDefault="00410EB0" w:rsidP="00AB7C4F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D4A45D" w14:textId="4EA49678" w:rsidR="00410EB0" w:rsidRPr="005B43BD" w:rsidRDefault="00621AB2" w:rsidP="00621AB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2</w:t>
            </w:r>
          </w:p>
        </w:tc>
      </w:tr>
      <w:tr w:rsidR="005B43BD" w:rsidRPr="005B43BD" w14:paraId="3FA0E736" w14:textId="77777777" w:rsidTr="003B7870">
        <w:trPr>
          <w:trHeight w:val="567"/>
          <w:jc w:val="center"/>
        </w:trPr>
        <w:tc>
          <w:tcPr>
            <w:tcW w:w="30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533485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c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12C33D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AD8A45E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26A69C" w14:textId="25B20C23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.5(p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D2648C" w14:textId="6C0C54B7" w:rsidR="00DD73F0" w:rsidRPr="005B43BD" w:rsidRDefault="00DD73F0" w:rsidP="00D937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Award </w:t>
            </w:r>
            <w:r w:rsidR="00D937DC" w:rsidRPr="005B43BD">
              <w:rPr>
                <w:rFonts w:ascii="Arial" w:hAnsi="Arial" w:cs="Arial"/>
                <w:sz w:val="20"/>
                <w:szCs w:val="20"/>
              </w:rPr>
              <w:t>3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681958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3800CA56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2DCD5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EA588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11730" w14:textId="77680AD5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7382E6" w14:textId="1CE5134B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</w:rPr>
              <w:object w:dxaOrig="859" w:dyaOrig="580" w14:anchorId="74C64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38.25pt;height:26.25pt" o:ole="">
                  <v:imagedata r:id="rId14" o:title=""/>
                </v:shape>
                <o:OLEObject Type="Embed" ProgID="Equation.DSMT4" ShapeID="_x0000_i1085" DrawAspect="Content" ObjectID="_1673330034" r:id="rId15"/>
              </w:objec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719223" w14:textId="77777777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0027BA" w14:textId="0F28E829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</w:t>
            </w:r>
            <w:r w:rsidR="00612621" w:rsidRPr="005B43BD">
              <w:rPr>
                <w:rFonts w:ascii="Arial" w:hAnsi="Arial" w:cs="Arial"/>
                <w:sz w:val="20"/>
                <w:szCs w:val="20"/>
              </w:rPr>
              <w:t>7</w:t>
            </w:r>
          </w:p>
        </w:tc>
      </w:tr>
      <w:tr w:rsidR="005B43BD" w:rsidRPr="005B43BD" w14:paraId="07527C0F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F0ED4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88D5F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42B62" w14:textId="6D7478D3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613F72" w14:textId="4C5C977C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× 100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CBC105" w14:textId="77777777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B8B707" w14:textId="4976CA22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00169">
              <w:rPr>
                <w:rFonts w:ascii="Arial" w:hAnsi="Arial" w:cs="Arial"/>
                <w:sz w:val="20"/>
                <w:szCs w:val="20"/>
              </w:rPr>
              <w:t>N3a</w:t>
            </w:r>
          </w:p>
        </w:tc>
      </w:tr>
      <w:tr w:rsidR="005B43BD" w:rsidRPr="005B43BD" w14:paraId="19100F52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E103D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719DE5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33AB4" w14:textId="284C22C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AFD413" w14:textId="4BC39885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.5(p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6797B8" w14:textId="4191072B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345E3C" w14:textId="1984A7CA" w:rsidR="00DD73F0" w:rsidRPr="005B43BD" w:rsidRDefault="00DD73F0" w:rsidP="0095563F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</w:t>
            </w:r>
            <w:r w:rsidR="0095563F" w:rsidRPr="005B43BD">
              <w:rPr>
                <w:rFonts w:ascii="Arial" w:hAnsi="Arial" w:cs="Arial"/>
                <w:sz w:val="20"/>
                <w:szCs w:val="20"/>
              </w:rPr>
              <w:t>7</w:t>
            </w:r>
          </w:p>
        </w:tc>
      </w:tr>
      <w:tr w:rsidR="005B43BD" w:rsidRPr="005B43BD" w14:paraId="767E725E" w14:textId="77777777" w:rsidTr="003B7870">
        <w:trPr>
          <w:trHeight w:val="567"/>
          <w:jc w:val="center"/>
        </w:trPr>
        <w:tc>
          <w:tcPr>
            <w:tcW w:w="30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28895E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d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62AA70C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5777A4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9580DA" w14:textId="08DC5C9C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50</w:t>
            </w:r>
            <w:r w:rsidR="007F094F" w:rsidRPr="005B43BD">
              <w:rPr>
                <w:rFonts w:ascii="Arial" w:hAnsi="Arial" w:cs="Arial"/>
                <w:sz w:val="20"/>
                <w:szCs w:val="20"/>
              </w:rPr>
              <w:t xml:space="preserve"> (servings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7D26D3" w14:textId="04615EE4" w:rsidR="00DD73F0" w:rsidRPr="005B43BD" w:rsidRDefault="00D937DC" w:rsidP="00D937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4761C4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</w:p>
        </w:tc>
      </w:tr>
      <w:tr w:rsidR="005B43BD" w:rsidRPr="005B43BD" w14:paraId="5244425A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BF67C01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0015F1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56A7D4" w14:textId="633CE1BD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712B5C" w14:textId="6BC14674" w:rsidR="00DD73F0" w:rsidRPr="005B43BD" w:rsidRDefault="002D054A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U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>ses conversion 1 litre = 1000 ml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993CDF" w14:textId="5C3A83C9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e.g.</w:t>
            </w:r>
            <w:r w:rsidR="00D937DC" w:rsidRPr="005B43BD">
              <w:rPr>
                <w:rFonts w:ascii="Arial" w:hAnsi="Arial" w:cs="Arial"/>
                <w:sz w:val="20"/>
                <w:szCs w:val="20"/>
              </w:rPr>
              <w:t xml:space="preserve"> 20 ÷ 1000 or 0.02 or 1000</w:t>
            </w:r>
            <w:r w:rsidR="002D054A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(ml) seen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C0DF54" w14:textId="7669F71D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c</w:t>
            </w:r>
          </w:p>
        </w:tc>
      </w:tr>
      <w:tr w:rsidR="005B43BD" w:rsidRPr="005B43BD" w14:paraId="379AF529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B25050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FC9D5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AEAFC4" w14:textId="31ACF39E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99E5AC" w14:textId="5ED4D957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000 ÷ 20</w:t>
            </w:r>
            <w:r w:rsidR="00735BA5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or 1 ÷ 0.02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0CA770" w14:textId="250E3BCB" w:rsidR="00DD73F0" w:rsidRPr="005B43BD" w:rsidRDefault="00D937DC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80571E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7</w:t>
            </w:r>
          </w:p>
        </w:tc>
      </w:tr>
      <w:tr w:rsidR="005B43BD" w:rsidRPr="005B43BD" w14:paraId="4D14283B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BC08E0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D5131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09A24" w14:textId="530AB3B6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65302" w14:textId="07BEC71E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50</w:t>
            </w:r>
            <w:r w:rsidR="007F094F" w:rsidRPr="005B43BD">
              <w:rPr>
                <w:rFonts w:ascii="Arial" w:hAnsi="Arial" w:cs="Arial"/>
                <w:sz w:val="20"/>
                <w:szCs w:val="20"/>
              </w:rPr>
              <w:t xml:space="preserve"> (servings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B5E5A" w14:textId="61F068FD" w:rsidR="00D937DC" w:rsidRPr="005B43BD" w:rsidRDefault="00D937DC" w:rsidP="00D937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F6861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7</w:t>
            </w:r>
          </w:p>
        </w:tc>
      </w:tr>
      <w:tr w:rsidR="005B43BD" w:rsidRPr="005B43BD" w14:paraId="7F8F36F7" w14:textId="77777777" w:rsidTr="003B7870">
        <w:trPr>
          <w:trHeight w:val="567"/>
          <w:jc w:val="center"/>
        </w:trPr>
        <w:tc>
          <w:tcPr>
            <w:tcW w:w="30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95834DB" w14:textId="65D9C9DC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e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F06BBB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61CB4A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BC08E00" w14:textId="6FD794E1" w:rsidR="00DD73F0" w:rsidRPr="005B43BD" w:rsidRDefault="00DD73F0" w:rsidP="004A086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0.</w:t>
            </w:r>
            <w:r w:rsidR="004A086C" w:rsidRPr="005B43BD">
              <w:rPr>
                <w:rFonts w:ascii="Arial" w:hAnsi="Arial" w:cs="Arial"/>
                <w:sz w:val="20"/>
                <w:szCs w:val="20"/>
              </w:rPr>
              <w:t>32</w:t>
            </w:r>
            <w:r w:rsidRPr="005B43BD">
              <w:rPr>
                <w:rFonts w:ascii="Arial" w:hAnsi="Arial" w:cs="Arial"/>
                <w:sz w:val="20"/>
                <w:szCs w:val="20"/>
              </w:rPr>
              <w:t>(p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149814" w14:textId="4AB6F5A1" w:rsidR="00DD73F0" w:rsidRPr="005B43BD" w:rsidRDefault="00D937DC" w:rsidP="00D937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1AF755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7A798699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43C9FB0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C6E374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109BAE" w14:textId="7CBD53BE" w:rsidR="00DD73F0" w:rsidRPr="005B43BD" w:rsidRDefault="00DD73F0" w:rsidP="00DD73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12113" w14:textId="76E8F225" w:rsidR="00DD73F0" w:rsidRPr="005B43BD" w:rsidRDefault="00312A48" w:rsidP="00DD73F0">
            <w:pPr>
              <w:spacing w:before="24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  <w:sz w:val="20"/>
                <w:szCs w:val="20"/>
              </w:rPr>
              <w:object w:dxaOrig="540" w:dyaOrig="580" w14:anchorId="0443B691">
                <v:shape id="_x0000_i1086" type="#_x0000_t75" style="width:27pt;height:29.25pt" o:ole="">
                  <v:imagedata r:id="rId16" o:title=""/>
                </v:shape>
                <o:OLEObject Type="Embed" ProgID="Equation.DSMT4" ShapeID="_x0000_i1086" DrawAspect="Content" ObjectID="_1673330035" r:id="rId17"/>
              </w:objec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>or 0.</w:t>
            </w:r>
            <w:r w:rsidR="004A086C" w:rsidRPr="005B43BD">
              <w:rPr>
                <w:rFonts w:ascii="Arial" w:hAnsi="Arial" w:cs="Arial"/>
                <w:sz w:val="20"/>
                <w:szCs w:val="20"/>
              </w:rPr>
              <w:t>32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Pr="005B43BD">
              <w:rPr>
                <w:rFonts w:ascii="Arial" w:hAnsi="Arial" w:cs="Arial"/>
                <w:position w:val="-22"/>
                <w:sz w:val="20"/>
                <w:szCs w:val="20"/>
              </w:rPr>
              <w:object w:dxaOrig="540" w:dyaOrig="580" w14:anchorId="582AF8D0">
                <v:shape id="_x0000_i1087" type="#_x0000_t75" style="width:27pt;height:29.25pt" o:ole="">
                  <v:imagedata r:id="rId18" o:title=""/>
                </v:shape>
                <o:OLEObject Type="Embed" ProgID="Equation.DSMT4" ShapeID="_x0000_i1087" DrawAspect="Content" ObjectID="_1673330036" r:id="rId19"/>
              </w:objec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DD73F0" w:rsidRPr="005B43BD">
              <w:rPr>
                <w:rFonts w:ascii="Arial" w:hAnsi="Arial" w:cs="Arial"/>
                <w:sz w:val="20"/>
                <w:szCs w:val="20"/>
              </w:rPr>
              <w:t>or</w:t>
            </w:r>
            <w:proofErr w:type="spellEnd"/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0.00</w:t>
            </w:r>
            <w:r w:rsidR="004A086C" w:rsidRPr="005B43BD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EBEF5" w14:textId="77777777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806398" w14:textId="4BD99FD4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3b</w:t>
            </w:r>
          </w:p>
        </w:tc>
      </w:tr>
      <w:tr w:rsidR="005B43BD" w:rsidRPr="005B43BD" w14:paraId="51782775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32D8742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AAA334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3CC85" w14:textId="0642A985" w:rsidR="00DD73F0" w:rsidRPr="005B43BD" w:rsidRDefault="00DD73F0" w:rsidP="00DD73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09E0DB" w14:textId="2AEAA9D5" w:rsidR="00DD73F0" w:rsidRPr="005B43BD" w:rsidRDefault="00DD73F0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0.</w:t>
            </w:r>
            <w:r w:rsidR="004A086C" w:rsidRPr="005B43BD">
              <w:rPr>
                <w:rFonts w:ascii="Arial" w:hAnsi="Arial" w:cs="Arial"/>
                <w:sz w:val="20"/>
                <w:szCs w:val="20"/>
              </w:rPr>
              <w:t>32</w:t>
            </w:r>
            <w:r w:rsidRPr="005B43BD">
              <w:rPr>
                <w:rFonts w:ascii="Arial" w:hAnsi="Arial" w:cs="Arial"/>
                <w:sz w:val="20"/>
                <w:szCs w:val="20"/>
              </w:rPr>
              <w:t>(p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429E5" w14:textId="39D7BD9D" w:rsidR="00DD73F0" w:rsidRPr="005B43BD" w:rsidRDefault="00D937DC" w:rsidP="00D937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80517" w14:textId="21C8E849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3b</w:t>
            </w:r>
          </w:p>
        </w:tc>
      </w:tr>
      <w:tr w:rsidR="005B43BD" w:rsidRPr="005B43BD" w14:paraId="60336AD7" w14:textId="77777777" w:rsidTr="003B7870">
        <w:trPr>
          <w:trHeight w:val="567"/>
          <w:jc w:val="center"/>
        </w:trPr>
        <w:tc>
          <w:tcPr>
            <w:tcW w:w="30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8EA71F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f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0AE0E27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61C95A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2768411" w14:textId="2586AFF1" w:rsidR="00DD73F0" w:rsidRPr="005B43BD" w:rsidRDefault="00DD73F0" w:rsidP="0086091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.</w:t>
            </w:r>
            <w:r w:rsidR="0086091D" w:rsidRPr="005B43BD">
              <w:rPr>
                <w:rFonts w:ascii="Arial" w:hAnsi="Arial" w:cs="Arial"/>
                <w:sz w:val="20"/>
                <w:szCs w:val="20"/>
              </w:rPr>
              <w:t>82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r 2.</w:t>
            </w:r>
            <w:r w:rsidR="0086091D" w:rsidRPr="005B43BD">
              <w:rPr>
                <w:rFonts w:ascii="Arial" w:hAnsi="Arial" w:cs="Arial"/>
                <w:sz w:val="20"/>
                <w:szCs w:val="20"/>
              </w:rPr>
              <w:t>8</w:t>
            </w:r>
            <w:r w:rsidR="007323C9" w:rsidRPr="005B43BD">
              <w:rPr>
                <w:rFonts w:ascii="Arial" w:hAnsi="Arial" w:cs="Arial"/>
                <w:sz w:val="20"/>
                <w:szCs w:val="20"/>
              </w:rPr>
              <w:t xml:space="preserve"> or 3(p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B5827A" w14:textId="7EC10F30" w:rsidR="00DD73F0" w:rsidRPr="005B43BD" w:rsidRDefault="00A53666" w:rsidP="00A5366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5B575E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6049DF26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F96B510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AD036D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69338E" w14:textId="7C1CCB7A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BA8F3" w14:textId="3B188512" w:rsidR="00DD73F0" w:rsidRPr="005B43BD" w:rsidRDefault="007F094F" w:rsidP="00DD73F0">
            <w:pPr>
              <w:spacing w:before="24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T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>heir (1 + 0.</w:t>
            </w:r>
            <w:r w:rsidR="0086091D" w:rsidRPr="005B43BD">
              <w:rPr>
                <w:rFonts w:ascii="Arial" w:hAnsi="Arial" w:cs="Arial"/>
                <w:sz w:val="20"/>
                <w:szCs w:val="20"/>
              </w:rPr>
              <w:t>32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+ 1.5)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BD4E5E" w14:textId="77777777" w:rsidR="00DD73F0" w:rsidRPr="005B43BD" w:rsidRDefault="00DD73F0" w:rsidP="00DD73F0">
            <w:pPr>
              <w:spacing w:before="24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7428B2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1</w:t>
            </w:r>
          </w:p>
        </w:tc>
      </w:tr>
      <w:tr w:rsidR="005B43BD" w:rsidRPr="005B43BD" w14:paraId="7A684245" w14:textId="77777777" w:rsidTr="003B7870">
        <w:trPr>
          <w:trHeight w:val="738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028E46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8CDBA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99182F" w14:textId="77B6F7A2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1A515" w14:textId="20D3110D" w:rsidR="00DD73F0" w:rsidRPr="005B43BD" w:rsidRDefault="007F094F" w:rsidP="00DD73F0">
            <w:pP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T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heir correct total 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66E095" w14:textId="08D6BE49" w:rsidR="00DD73F0" w:rsidRPr="005B43BD" w:rsidRDefault="002D054A" w:rsidP="00DD73F0">
            <w:pPr>
              <w:spacing w:before="24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>ccept rounding to nearest penny if from correct working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298AF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1</w:t>
            </w:r>
          </w:p>
        </w:tc>
      </w:tr>
      <w:tr w:rsidR="005B43BD" w:rsidRPr="005B43BD" w14:paraId="7D4BAA8E" w14:textId="77777777" w:rsidTr="003B7870">
        <w:trPr>
          <w:trHeight w:val="567"/>
          <w:jc w:val="center"/>
        </w:trPr>
        <w:tc>
          <w:tcPr>
            <w:tcW w:w="30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CC342F6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 (g)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9EC8E71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3214BEF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6AE338" w14:textId="6ED46EFB" w:rsidR="00DD73F0" w:rsidRPr="005B43BD" w:rsidRDefault="00A85E68" w:rsidP="00DD73F0">
            <w:pPr>
              <w:spacing w:before="2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£)</w:t>
            </w:r>
            <w:r w:rsidR="00137CE7" w:rsidRPr="005B43BD"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29BBB8D" w14:textId="10F1357D" w:rsidR="00DD73F0" w:rsidRPr="005B43BD" w:rsidRDefault="00A53666" w:rsidP="00A5366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76F2C1" w14:textId="77777777" w:rsidR="00DD73F0" w:rsidRPr="005B43BD" w:rsidRDefault="00DD73F0" w:rsidP="00DD73F0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6D1C35A9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ADAFE9F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70F7A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97C81" w14:textId="4A5E1673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A621E" w14:textId="508B99D4" w:rsidR="00DD73F0" w:rsidRPr="005B43BD" w:rsidRDefault="00B86703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position w:val="-22"/>
              </w:rPr>
              <w:object w:dxaOrig="820" w:dyaOrig="580" w14:anchorId="56B8C282">
                <v:shape id="_x0000_i1088" type="#_x0000_t75" style="width:41.25pt;height:29.25pt" o:ole="">
                  <v:imagedata r:id="rId20" o:title=""/>
                </v:shape>
                <o:OLEObject Type="Embed" ProgID="Equation.DSMT4" ShapeID="_x0000_i1088" DrawAspect="Content" ObjectID="_1673330037" r:id="rId21"/>
              </w:object>
            </w:r>
            <w:r w:rsidR="00DD73F0" w:rsidRPr="005B43BD">
              <w:rPr>
                <w:rFonts w:ascii="Arial" w:hAnsi="Arial" w:cs="Arial"/>
              </w:rPr>
              <w:t xml:space="preserve"> 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or</w:t>
            </w:r>
            <w:r w:rsidR="00DD73F0" w:rsidRPr="005B43BD">
              <w:rPr>
                <w:rFonts w:ascii="Arial" w:hAnsi="Arial" w:cs="Arial"/>
              </w:rPr>
              <w:t xml:space="preserve"> </w:t>
            </w:r>
            <w:r w:rsidR="00A15981" w:rsidRPr="005B43BD">
              <w:t xml:space="preserve"> </w:t>
            </w:r>
            <w:r w:rsidRPr="005B43BD">
              <w:rPr>
                <w:position w:val="-22"/>
              </w:rPr>
              <w:object w:dxaOrig="880" w:dyaOrig="580" w14:anchorId="20B1980C">
                <v:shape id="_x0000_i1089" type="#_x0000_t75" style="width:44.25pt;height:29.25pt" o:ole="">
                  <v:imagedata r:id="rId22" o:title=""/>
                </v:shape>
                <o:OLEObject Type="Embed" ProgID="Equation.DSMT4" ShapeID="_x0000_i1089" DrawAspect="Content" ObjectID="_1673330038" r:id="rId23"/>
              </w:object>
            </w:r>
            <w:r w:rsidRPr="005B43BD">
              <w:t xml:space="preserve"> </w:t>
            </w:r>
            <w:proofErr w:type="spellStart"/>
            <w:r w:rsidRPr="003B7870">
              <w:rPr>
                <w:rFonts w:ascii="Arial" w:hAnsi="Arial" w:cs="Arial"/>
                <w:sz w:val="20"/>
                <w:szCs w:val="20"/>
              </w:rPr>
              <w:t>or</w:t>
            </w:r>
            <w:proofErr w:type="spellEnd"/>
            <w:r w:rsidRPr="005B43BD">
              <w:t xml:space="preserve"> </w:t>
            </w:r>
            <w:r w:rsidRPr="005B43BD">
              <w:rPr>
                <w:position w:val="-24"/>
              </w:rPr>
              <w:object w:dxaOrig="1060" w:dyaOrig="620" w14:anchorId="15828039">
                <v:shape id="_x0000_i1090" type="#_x0000_t75" style="width:53.25pt;height:30.75pt" o:ole="">
                  <v:imagedata r:id="rId24" o:title=""/>
                </v:shape>
                <o:OLEObject Type="Embed" ProgID="Equation.DSMT4" ShapeID="_x0000_i1090" DrawAspect="Content" ObjectID="_1673330039" r:id="rId25"/>
              </w:objec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2D91D" w14:textId="2DF1E042" w:rsidR="00DD73F0" w:rsidRPr="005B43BD" w:rsidRDefault="002D054A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  <w:r w:rsidR="00A15981" w:rsidRPr="005B43BD">
              <w:rPr>
                <w:rFonts w:ascii="Arial" w:hAnsi="Arial" w:cs="Arial"/>
                <w:sz w:val="20"/>
                <w:szCs w:val="20"/>
              </w:rPr>
              <w:t xml:space="preserve"> may be implied by </w:t>
            </w:r>
            <w:r w:rsidR="00B86703" w:rsidRPr="005B43BD">
              <w:rPr>
                <w:rFonts w:ascii="Arial" w:hAnsi="Arial" w:cs="Arial"/>
                <w:sz w:val="20"/>
                <w:szCs w:val="20"/>
              </w:rPr>
              <w:t>4</w:t>
            </w:r>
            <w:r w:rsidR="00A15981" w:rsidRPr="005B43BD">
              <w:rPr>
                <w:rFonts w:ascii="Arial" w:hAnsi="Arial" w:cs="Arial"/>
                <w:sz w:val="20"/>
                <w:szCs w:val="20"/>
              </w:rPr>
              <w:t xml:space="preserve">0 </w:t>
            </w:r>
            <w:r w:rsidR="00A53666" w:rsidRPr="005B43BD">
              <w:rPr>
                <w:rFonts w:ascii="Arial" w:hAnsi="Arial" w:cs="Arial"/>
                <w:sz w:val="20"/>
                <w:szCs w:val="20"/>
              </w:rPr>
              <w:t>and</w:t>
            </w:r>
            <w:r w:rsidR="00A15981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86703" w:rsidRPr="005B43BD">
              <w:rPr>
                <w:rFonts w:ascii="Arial" w:hAnsi="Arial" w:cs="Arial"/>
                <w:sz w:val="20"/>
                <w:szCs w:val="20"/>
              </w:rPr>
              <w:t>4</w:t>
            </w:r>
            <w:r w:rsidR="00A15981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53666" w:rsidRPr="005B43BD">
              <w:rPr>
                <w:rFonts w:ascii="Arial" w:hAnsi="Arial" w:cs="Arial"/>
                <w:sz w:val="20"/>
                <w:szCs w:val="20"/>
              </w:rPr>
              <w:t>seen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FFA90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5B43BD" w:rsidRPr="005B43BD" w14:paraId="3EF5197C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E437BF1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6CDF4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47D7CA" w14:textId="16901FD5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2C1728" w14:textId="77777777" w:rsidR="00DD73F0" w:rsidRPr="005B43BD" w:rsidRDefault="00A53666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Their </w:t>
            </w:r>
            <w:r w:rsidR="00B86703" w:rsidRPr="005B43BD">
              <w:rPr>
                <w:rFonts w:ascii="Arial" w:hAnsi="Arial" w:cs="Arial"/>
                <w:sz w:val="20"/>
                <w:szCs w:val="20"/>
              </w:rPr>
              <w:t>44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+ 80</w:t>
            </w:r>
            <w:r w:rsidR="00DD73F0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or their 0.44 + 0.8</w:t>
            </w:r>
          </w:p>
          <w:p w14:paraId="0F2E4B89" w14:textId="012F2C40" w:rsidR="00B133D9" w:rsidRPr="005B43BD" w:rsidRDefault="00B133D9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or 1.55 </w:t>
            </w:r>
            <w:r w:rsidR="00F50971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0.8 or 1.55 </w:t>
            </w:r>
            <w:r w:rsidR="00F50971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80 seen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1470A7" w14:textId="7EE0F29F" w:rsidR="00DD73F0" w:rsidRPr="005B43BD" w:rsidRDefault="00B86703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Implies </w:t>
            </w:r>
            <w:r w:rsidR="00F50971">
              <w:rPr>
                <w:rFonts w:ascii="Arial" w:hAnsi="Arial" w:cs="Arial"/>
                <w:sz w:val="20"/>
                <w:szCs w:val="20"/>
              </w:rPr>
              <w:t>1</w:t>
            </w:r>
            <w:r w:rsidR="00F50971" w:rsidRPr="00F50971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 w:rsidR="00F5097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mark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2A51C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DD73F0" w:rsidRPr="005B43BD" w14:paraId="00F64A97" w14:textId="77777777" w:rsidTr="003B7870">
        <w:trPr>
          <w:trHeight w:val="567"/>
          <w:jc w:val="center"/>
        </w:trPr>
        <w:tc>
          <w:tcPr>
            <w:tcW w:w="30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DF7CB1" w14:textId="77777777" w:rsidR="00DD73F0" w:rsidRPr="005B43BD" w:rsidRDefault="00DD73F0" w:rsidP="00DD73F0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F798E" w14:textId="77777777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6FB99" w14:textId="3221F0FE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F1391" w14:textId="60009492" w:rsidR="00DD73F0" w:rsidRPr="005B43BD" w:rsidRDefault="00B86703" w:rsidP="00A85E6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.24</w:t>
            </w:r>
          </w:p>
        </w:tc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6E8C99" w14:textId="4E75DE77" w:rsidR="00DD73F0" w:rsidRPr="005B43BD" w:rsidRDefault="00A53666" w:rsidP="00DD73F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5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14AB24" w14:textId="21524714" w:rsidR="00DD73F0" w:rsidRPr="005B43BD" w:rsidRDefault="00DD73F0" w:rsidP="00DD73F0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00169">
              <w:rPr>
                <w:rFonts w:ascii="Arial" w:hAnsi="Arial" w:cs="Arial"/>
                <w:sz w:val="20"/>
                <w:szCs w:val="20"/>
              </w:rPr>
              <w:t>M20d</w:t>
            </w:r>
          </w:p>
        </w:tc>
      </w:tr>
    </w:tbl>
    <w:p w14:paraId="0398336A" w14:textId="77777777" w:rsidR="001E2577" w:rsidRPr="005B43BD" w:rsidRDefault="001E2577">
      <w:pPr>
        <w:rPr>
          <w:rFonts w:ascii="Arial" w:hAnsi="Arial" w:cs="Arial"/>
        </w:rPr>
      </w:pPr>
    </w:p>
    <w:tbl>
      <w:tblPr>
        <w:tblStyle w:val="TableGrid"/>
        <w:tblW w:w="5136" w:type="pct"/>
        <w:jc w:val="center"/>
        <w:tblLayout w:type="fixed"/>
        <w:tblLook w:val="04A0" w:firstRow="1" w:lastRow="0" w:firstColumn="1" w:lastColumn="0" w:noHBand="0" w:noVBand="1"/>
      </w:tblPr>
      <w:tblGrid>
        <w:gridCol w:w="738"/>
        <w:gridCol w:w="792"/>
        <w:gridCol w:w="709"/>
        <w:gridCol w:w="3882"/>
        <w:gridCol w:w="15"/>
        <w:gridCol w:w="1940"/>
        <w:gridCol w:w="1960"/>
        <w:gridCol w:w="937"/>
      </w:tblGrid>
      <w:tr w:rsidR="005B43BD" w:rsidRPr="005B43BD" w14:paraId="17C08983" w14:textId="77777777" w:rsidTr="00327F81">
        <w:trPr>
          <w:trHeight w:val="567"/>
          <w:jc w:val="center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24E05F" w14:textId="66980642" w:rsidR="003564D7" w:rsidRPr="005B43BD" w:rsidRDefault="004B5814" w:rsidP="00392124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(Section B) </w:t>
            </w:r>
            <w:r w:rsidR="00973941" w:rsidRPr="005B43BD">
              <w:rPr>
                <w:rFonts w:ascii="Arial" w:hAnsi="Arial" w:cs="Arial"/>
                <w:b/>
                <w:sz w:val="20"/>
                <w:szCs w:val="20"/>
              </w:rPr>
              <w:t>Activity 2</w:t>
            </w:r>
            <w:r w:rsidR="007B1E46" w:rsidRPr="005B43BD">
              <w:rPr>
                <w:rFonts w:ascii="Arial" w:hAnsi="Arial" w:cs="Arial"/>
                <w:b/>
                <w:sz w:val="20"/>
                <w:szCs w:val="20"/>
              </w:rPr>
              <w:t xml:space="preserve">: </w:t>
            </w:r>
            <w:r w:rsidR="007B1E46" w:rsidRPr="005B43B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392124" w:rsidRPr="005B43B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D945EB" w:rsidRPr="005B43BD">
              <w:rPr>
                <w:rFonts w:ascii="Arial" w:hAnsi="Arial" w:cs="Arial"/>
                <w:b/>
                <w:sz w:val="20"/>
                <w:szCs w:val="20"/>
              </w:rPr>
              <w:t xml:space="preserve">Caring for </w:t>
            </w:r>
            <w:r w:rsidR="00AF24AC" w:rsidRPr="005B43BD">
              <w:rPr>
                <w:rFonts w:ascii="Arial" w:hAnsi="Arial" w:cs="Arial"/>
                <w:b/>
                <w:sz w:val="20"/>
                <w:szCs w:val="20"/>
              </w:rPr>
              <w:t>reptiles</w:t>
            </w:r>
            <w:r w:rsidR="00F8502E" w:rsidRPr="005B43B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7B1E46" w:rsidRPr="005B43BD">
              <w:rPr>
                <w:rFonts w:ascii="Arial" w:hAnsi="Arial" w:cs="Arial"/>
                <w:b/>
                <w:sz w:val="20"/>
                <w:szCs w:val="20"/>
              </w:rPr>
              <w:t>(C</w:t>
            </w:r>
            <w:r w:rsidR="00F8502E" w:rsidRPr="005B43BD">
              <w:rPr>
                <w:rFonts w:ascii="Arial" w:hAnsi="Arial" w:cs="Arial"/>
                <w:b/>
                <w:sz w:val="20"/>
                <w:szCs w:val="20"/>
              </w:rPr>
              <w:t>alculator</w:t>
            </w:r>
            <w:r w:rsidR="00174F79" w:rsidRPr="005B43BD">
              <w:rPr>
                <w:rFonts w:ascii="Arial" w:hAnsi="Arial" w:cs="Arial"/>
                <w:b/>
                <w:sz w:val="20"/>
                <w:szCs w:val="20"/>
              </w:rPr>
              <w:t xml:space="preserve"> Test</w:t>
            </w:r>
            <w:r w:rsidR="007B1E46" w:rsidRPr="005B43BD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</w:tr>
      <w:tr w:rsidR="005B43BD" w:rsidRPr="005B43BD" w14:paraId="64E95250" w14:textId="77777777" w:rsidTr="00F50971">
        <w:trPr>
          <w:trHeight w:val="567"/>
          <w:jc w:val="center"/>
        </w:trPr>
        <w:tc>
          <w:tcPr>
            <w:tcW w:w="3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06830D8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Q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26A888" w14:textId="77777777" w:rsidR="00277262" w:rsidRPr="005B43BD" w:rsidRDefault="00277262" w:rsidP="00277262">
            <w:pPr>
              <w:spacing w:after="0"/>
              <w:ind w:right="-196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Marks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1C4FFD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 / 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354392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rocess and Answer</w:t>
            </w:r>
          </w:p>
          <w:p w14:paraId="696E2DC0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DE0660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A772BB" w14:textId="77777777" w:rsidR="00277262" w:rsidRPr="005B43BD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SC</w:t>
            </w:r>
          </w:p>
        </w:tc>
      </w:tr>
      <w:tr w:rsidR="005B43BD" w:rsidRPr="005B43BD" w14:paraId="24D255E2" w14:textId="77777777" w:rsidTr="00F50971">
        <w:trPr>
          <w:trHeight w:val="567"/>
          <w:jc w:val="center"/>
        </w:trPr>
        <w:tc>
          <w:tcPr>
            <w:tcW w:w="3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607B3DB" w14:textId="77777777" w:rsidR="0052370D" w:rsidRPr="005B43BD" w:rsidRDefault="0052370D" w:rsidP="0049739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a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08BCEDF" w14:textId="77777777" w:rsidR="0052370D" w:rsidRPr="005B43BD" w:rsidRDefault="00491738" w:rsidP="00917B2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8C1396" w14:textId="77777777" w:rsidR="0052370D" w:rsidRPr="005B43BD" w:rsidRDefault="0052370D" w:rsidP="000658E5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D81B69" w14:textId="0E739E19" w:rsidR="0052370D" w:rsidRPr="005B43BD" w:rsidRDefault="000D6F3C" w:rsidP="00A979D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50</w:t>
            </w:r>
            <w:r w:rsidR="008148CD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06E85" w:rsidRPr="005B43BD">
              <w:rPr>
                <w:rFonts w:ascii="Arial" w:hAnsi="Arial" w:cs="Arial"/>
                <w:sz w:val="20"/>
                <w:szCs w:val="20"/>
              </w:rPr>
              <w:t>(mm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3A074A5" w14:textId="706DAD15" w:rsidR="0052370D" w:rsidRPr="005B43BD" w:rsidRDefault="004E0CCA" w:rsidP="00B003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DA7AE30" w14:textId="1590A02F" w:rsidR="0052370D" w:rsidRPr="005B43BD" w:rsidRDefault="00F06E85" w:rsidP="00917B2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</w:t>
            </w:r>
            <w:r w:rsidR="00DB10B4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5BD4B364" w14:textId="77777777" w:rsidTr="00F50971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4358F0D" w14:textId="77777777" w:rsidR="007029A3" w:rsidRPr="005B43BD" w:rsidRDefault="00E479FC" w:rsidP="0049739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b</w:t>
            </w:r>
            <w:r w:rsidR="007029A3" w:rsidRPr="005B43BD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5BDB84C" w14:textId="77777777" w:rsidR="007029A3" w:rsidRPr="005B43BD" w:rsidRDefault="007029A3" w:rsidP="0052370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53F587" w14:textId="77777777" w:rsidR="007029A3" w:rsidRPr="005B43BD" w:rsidRDefault="007029A3" w:rsidP="000658E5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1FF258A" w14:textId="36B5D92F" w:rsidR="007029A3" w:rsidRPr="005B43BD" w:rsidRDefault="007029A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4</w:t>
            </w:r>
            <w:r w:rsidR="00445C3E" w:rsidRPr="005B43BD">
              <w:rPr>
                <w:rFonts w:ascii="Arial" w:hAnsi="Arial" w:cs="Arial"/>
                <w:sz w:val="20"/>
                <w:szCs w:val="20"/>
              </w:rPr>
              <w:t xml:space="preserve"> (years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5015BF" w14:textId="0B3C2A43" w:rsidR="007029A3" w:rsidRPr="005B43BD" w:rsidRDefault="00735BA5" w:rsidP="00735BA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5F0877" w14:textId="77777777" w:rsidR="007029A3" w:rsidRPr="005B43BD" w:rsidRDefault="007029A3" w:rsidP="00917B2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</w:tr>
      <w:tr w:rsidR="005B43BD" w:rsidRPr="005B43BD" w14:paraId="2B6ADEB5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F2EE54" w14:textId="77777777" w:rsidR="007029A3" w:rsidRPr="005B43BD" w:rsidRDefault="007029A3" w:rsidP="007029A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ADCEAD" w14:textId="77777777" w:rsidR="007029A3" w:rsidRPr="005B43BD" w:rsidRDefault="007029A3" w:rsidP="007029A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EAB98" w14:textId="124A09A6" w:rsidR="007029A3" w:rsidRPr="005B43BD" w:rsidRDefault="007029A3" w:rsidP="000658E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69E3E1" w14:textId="77777777" w:rsidR="007029A3" w:rsidRPr="005B43BD" w:rsidRDefault="007029A3" w:rsidP="007029A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72 – 12 or 60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57D361" w14:textId="77777777" w:rsidR="007029A3" w:rsidRPr="005B43BD" w:rsidRDefault="007029A3" w:rsidP="007029A3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550342" w14:textId="77777777" w:rsidR="007029A3" w:rsidRPr="005B43BD" w:rsidRDefault="007029A3" w:rsidP="00045E86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5B43BD">
              <w:rPr>
                <w:rFonts w:ascii="Arial" w:hAnsi="Arial" w:cs="Arial"/>
                <w:sz w:val="20"/>
              </w:rPr>
              <w:t>N5</w:t>
            </w:r>
          </w:p>
        </w:tc>
      </w:tr>
      <w:tr w:rsidR="005B43BD" w:rsidRPr="005B43BD" w14:paraId="720A0B8D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EE969A" w14:textId="77777777" w:rsidR="007029A3" w:rsidRPr="005B43BD" w:rsidRDefault="007029A3" w:rsidP="007029A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46B6A" w14:textId="77777777" w:rsidR="007029A3" w:rsidRPr="005B43BD" w:rsidRDefault="007029A3" w:rsidP="007029A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697056" w14:textId="3D60D1E3" w:rsidR="007029A3" w:rsidRPr="005B43BD" w:rsidRDefault="007029A3" w:rsidP="000658E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07813D" w14:textId="7A87FAB0" w:rsidR="007029A3" w:rsidRPr="005B43BD" w:rsidRDefault="00B01E7C" w:rsidP="007029A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T</w:t>
            </w:r>
            <w:r w:rsidR="007029A3" w:rsidRPr="005B43BD">
              <w:rPr>
                <w:rFonts w:ascii="Arial" w:hAnsi="Arial" w:cs="Arial"/>
                <w:sz w:val="20"/>
                <w:szCs w:val="20"/>
              </w:rPr>
              <w:t>heir 60 ÷ 15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F5CD84" w14:textId="77777777" w:rsidR="007029A3" w:rsidRPr="005B43BD" w:rsidRDefault="007029A3" w:rsidP="007029A3">
            <w:pPr>
              <w:spacing w:before="240" w:after="0"/>
              <w:rPr>
                <w:rFonts w:ascii="Arial" w:hAnsi="Arial" w:cs="Arial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9F7F4" w14:textId="77777777" w:rsidR="007029A3" w:rsidRPr="005B43BD" w:rsidRDefault="007029A3" w:rsidP="00045E86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5B43BD">
              <w:rPr>
                <w:rFonts w:ascii="Arial" w:hAnsi="Arial" w:cs="Arial"/>
                <w:sz w:val="20"/>
              </w:rPr>
              <w:t>N5</w:t>
            </w:r>
          </w:p>
        </w:tc>
      </w:tr>
      <w:tr w:rsidR="005B43BD" w:rsidRPr="005B43BD" w14:paraId="53A67E1A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6A1E1B" w14:textId="77777777" w:rsidR="007029A3" w:rsidRPr="005B43BD" w:rsidRDefault="007029A3" w:rsidP="007029A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11AB48" w14:textId="77777777" w:rsidR="007029A3" w:rsidRPr="005B43BD" w:rsidRDefault="007029A3" w:rsidP="007029A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E4A8D9" w14:textId="4660CE3A" w:rsidR="007029A3" w:rsidRPr="005B43BD" w:rsidRDefault="007029A3" w:rsidP="000658E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2E4F71" w14:textId="7959AB26" w:rsidR="007029A3" w:rsidRPr="005B43BD" w:rsidRDefault="007029A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4</w:t>
            </w:r>
            <w:r w:rsidR="00735BA5" w:rsidRPr="005B43BD">
              <w:rPr>
                <w:rFonts w:ascii="Arial" w:hAnsi="Arial" w:cs="Arial"/>
                <w:sz w:val="20"/>
                <w:szCs w:val="20"/>
              </w:rPr>
              <w:t xml:space="preserve"> (years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AA8E3F" w14:textId="4615003C" w:rsidR="007029A3" w:rsidRPr="005B43BD" w:rsidRDefault="00735BA5" w:rsidP="00735B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1FEBD1" w14:textId="77777777" w:rsidR="007029A3" w:rsidRPr="005B43BD" w:rsidRDefault="007029A3" w:rsidP="00045E86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5B43BD">
              <w:rPr>
                <w:rFonts w:ascii="Arial" w:hAnsi="Arial" w:cs="Arial"/>
                <w:sz w:val="20"/>
              </w:rPr>
              <w:t>N5</w:t>
            </w:r>
          </w:p>
        </w:tc>
      </w:tr>
      <w:tr w:rsidR="005B43BD" w:rsidRPr="005B43BD" w14:paraId="309FB743" w14:textId="77777777" w:rsidTr="00F50971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54088BB" w14:textId="52134463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="004B40CE" w:rsidRPr="005B43B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>(c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CA4D3F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7021F28" w14:textId="77777777" w:rsidR="00BF1BB3" w:rsidRPr="005B43BD" w:rsidRDefault="00BF1BB3" w:rsidP="000658E5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72475B" w14:textId="77777777" w:rsidR="00BF1BB3" w:rsidRPr="005B43BD" w:rsidRDefault="002E0D50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628316B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EFCBB07" w14:textId="77777777" w:rsidR="00BF1BB3" w:rsidRPr="005B43BD" w:rsidRDefault="00BF1BB3" w:rsidP="00045E86">
            <w:pPr>
              <w:pStyle w:val="NoSpacing"/>
              <w:jc w:val="center"/>
              <w:rPr>
                <w:rFonts w:ascii="Arial" w:hAnsi="Arial" w:cs="Arial"/>
                <w:sz w:val="20"/>
                <w:highlight w:val="yellow"/>
              </w:rPr>
            </w:pPr>
          </w:p>
        </w:tc>
      </w:tr>
      <w:tr w:rsidR="005B43BD" w:rsidRPr="005B43BD" w14:paraId="267BF2D2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465642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828C5" w14:textId="77777777" w:rsidR="00BF1BB3" w:rsidRPr="005B43BD" w:rsidRDefault="00BF1BB3" w:rsidP="00BF1BB3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F10513" w14:textId="0A2E32EE" w:rsidR="00BF1BB3" w:rsidRPr="005B43BD" w:rsidRDefault="00BF1BB3" w:rsidP="000658E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5C9F51" w14:textId="77777777" w:rsidR="00BF1BB3" w:rsidRPr="005B43BD" w:rsidRDefault="002E0D50" w:rsidP="00BF1BB3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4 : 1 and 2 : 1 seen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58B22D" w14:textId="77777777" w:rsidR="00BF1BB3" w:rsidRPr="005B43BD" w:rsidRDefault="00BF1BB3" w:rsidP="00BF1BB3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85AB0" w14:textId="77777777" w:rsidR="00BF1BB3" w:rsidRPr="005B43BD" w:rsidRDefault="002E0D50" w:rsidP="00045E86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5B43BD">
              <w:rPr>
                <w:rFonts w:ascii="Arial" w:hAnsi="Arial" w:cs="Arial"/>
                <w:sz w:val="20"/>
              </w:rPr>
              <w:t>N17</w:t>
            </w:r>
          </w:p>
        </w:tc>
      </w:tr>
      <w:tr w:rsidR="005B43BD" w:rsidRPr="005B43BD" w14:paraId="18BF43E0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C1F36CE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8678D7" w14:textId="77777777" w:rsidR="00BF1BB3" w:rsidRPr="005B43BD" w:rsidRDefault="00BF1BB3" w:rsidP="00BF1BB3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6C19F" w14:textId="29648F95" w:rsidR="00BF1BB3" w:rsidRPr="005B43BD" w:rsidRDefault="00BF1BB3" w:rsidP="000658E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CED1B8" w14:textId="77777777" w:rsidR="00BF1BB3" w:rsidRPr="005B43BD" w:rsidRDefault="00445C3E" w:rsidP="00445C3E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uliflower with 4 : 1 and 2 : 1 seen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505B55" w14:textId="77777777" w:rsidR="00BF1BB3" w:rsidRPr="005B43BD" w:rsidRDefault="00BF1BB3" w:rsidP="00BF1BB3">
            <w:pPr>
              <w:spacing w:before="240" w:after="0"/>
              <w:rPr>
                <w:rFonts w:ascii="Arial" w:hAnsi="Arial" w:cs="Arial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C9D66" w14:textId="77777777" w:rsidR="00BF1BB3" w:rsidRPr="005B43BD" w:rsidRDefault="00BF1BB3" w:rsidP="00045E86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5B43BD">
              <w:rPr>
                <w:rFonts w:ascii="Arial" w:hAnsi="Arial" w:cs="Arial"/>
                <w:sz w:val="20"/>
              </w:rPr>
              <w:t>N17</w:t>
            </w:r>
          </w:p>
        </w:tc>
      </w:tr>
      <w:tr w:rsidR="005B43BD" w:rsidRPr="005B43BD" w14:paraId="5D2FC128" w14:textId="77777777" w:rsidTr="00F50971">
        <w:trPr>
          <w:trHeight w:val="567"/>
          <w:jc w:val="center"/>
        </w:trPr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C9B987A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d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83571AF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574009" w14:textId="77777777" w:rsidR="00BF1BB3" w:rsidRPr="005B43BD" w:rsidRDefault="00BF1BB3" w:rsidP="000658E5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405DAD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356AFD5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A44D20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31F12146" w14:textId="77777777" w:rsidTr="00F50971">
        <w:trPr>
          <w:trHeight w:val="1865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11F12E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E166D" w14:textId="77777777" w:rsidR="00BF1BB3" w:rsidRPr="005B43BD" w:rsidRDefault="00BF1BB3" w:rsidP="00045E8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F2D96" w14:textId="1C406FC2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4B31B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lculates any area correctly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TableGrid"/>
              <w:tblpPr w:leftFromText="180" w:rightFromText="180" w:vertAnchor="text" w:horzAnchor="margin" w:tblpY="-5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63"/>
              <w:gridCol w:w="963"/>
            </w:tblGrid>
            <w:tr w:rsidR="00327F81" w:rsidRPr="005B43BD" w14:paraId="2E4FE4AD" w14:textId="77777777" w:rsidTr="00327F81">
              <w:trPr>
                <w:trHeight w:hRule="exact" w:val="284"/>
              </w:trPr>
              <w:tc>
                <w:tcPr>
                  <w:tcW w:w="963" w:type="dxa"/>
                  <w:tcBorders>
                    <w:top w:val="nil"/>
                    <w:left w:val="nil"/>
                  </w:tcBorders>
                  <w:shd w:val="clear" w:color="auto" w:fill="F2F2F2" w:themeFill="background1" w:themeFillShade="F2"/>
                </w:tcPr>
                <w:p w14:paraId="713B8DA7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963" w:type="dxa"/>
                  <w:shd w:val="clear" w:color="auto" w:fill="F2F2F2" w:themeFill="background1" w:themeFillShade="F2"/>
                  <w:vAlign w:val="center"/>
                </w:tcPr>
                <w:p w14:paraId="14B63D07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Areas</w:t>
                  </w:r>
                </w:p>
              </w:tc>
            </w:tr>
            <w:tr w:rsidR="00327F81" w:rsidRPr="005B43BD" w14:paraId="379D84F0" w14:textId="77777777" w:rsidTr="00327F81">
              <w:trPr>
                <w:trHeight w:hRule="exact" w:val="284"/>
              </w:trPr>
              <w:tc>
                <w:tcPr>
                  <w:tcW w:w="963" w:type="dxa"/>
                  <w:vAlign w:val="center"/>
                </w:tcPr>
                <w:p w14:paraId="4A047DFD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Mini</w:t>
                  </w:r>
                </w:p>
              </w:tc>
              <w:tc>
                <w:tcPr>
                  <w:tcW w:w="963" w:type="dxa"/>
                  <w:vAlign w:val="center"/>
                </w:tcPr>
                <w:p w14:paraId="29623525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198</w:t>
                  </w:r>
                </w:p>
              </w:tc>
            </w:tr>
            <w:tr w:rsidR="00327F81" w:rsidRPr="005B43BD" w14:paraId="47DA50C6" w14:textId="77777777" w:rsidTr="00327F81">
              <w:trPr>
                <w:trHeight w:hRule="exact" w:val="284"/>
              </w:trPr>
              <w:tc>
                <w:tcPr>
                  <w:tcW w:w="963" w:type="dxa"/>
                  <w:vAlign w:val="center"/>
                </w:tcPr>
                <w:p w14:paraId="3101C361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Small</w:t>
                  </w:r>
                </w:p>
              </w:tc>
              <w:tc>
                <w:tcPr>
                  <w:tcW w:w="963" w:type="dxa"/>
                  <w:vAlign w:val="center"/>
                </w:tcPr>
                <w:p w14:paraId="2BB13210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356.5</w:t>
                  </w:r>
                </w:p>
              </w:tc>
            </w:tr>
            <w:tr w:rsidR="00327F81" w:rsidRPr="005B43BD" w14:paraId="01A8C08C" w14:textId="77777777" w:rsidTr="00327F81">
              <w:trPr>
                <w:trHeight w:hRule="exact" w:val="284"/>
              </w:trPr>
              <w:tc>
                <w:tcPr>
                  <w:tcW w:w="963" w:type="dxa"/>
                  <w:vAlign w:val="center"/>
                </w:tcPr>
                <w:p w14:paraId="1D59A847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Medium</w:t>
                  </w:r>
                </w:p>
              </w:tc>
              <w:tc>
                <w:tcPr>
                  <w:tcW w:w="963" w:type="dxa"/>
                  <w:vAlign w:val="center"/>
                </w:tcPr>
                <w:p w14:paraId="1399784C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604.5</w:t>
                  </w:r>
                </w:p>
              </w:tc>
            </w:tr>
            <w:tr w:rsidR="00327F81" w:rsidRPr="005B43BD" w14:paraId="7ED8E1BC" w14:textId="77777777" w:rsidTr="00327F81">
              <w:trPr>
                <w:trHeight w:hRule="exact" w:val="284"/>
              </w:trPr>
              <w:tc>
                <w:tcPr>
                  <w:tcW w:w="963" w:type="dxa"/>
                  <w:vAlign w:val="center"/>
                </w:tcPr>
                <w:p w14:paraId="41EF7288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Large</w:t>
                  </w:r>
                </w:p>
              </w:tc>
              <w:tc>
                <w:tcPr>
                  <w:tcW w:w="963" w:type="dxa"/>
                  <w:vAlign w:val="center"/>
                </w:tcPr>
                <w:p w14:paraId="1A09A3AD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814</w:t>
                  </w:r>
                </w:p>
              </w:tc>
            </w:tr>
            <w:tr w:rsidR="00327F81" w:rsidRPr="005B43BD" w14:paraId="607DB446" w14:textId="77777777" w:rsidTr="00327F81">
              <w:trPr>
                <w:trHeight w:hRule="exact" w:val="284"/>
              </w:trPr>
              <w:tc>
                <w:tcPr>
                  <w:tcW w:w="963" w:type="dxa"/>
                  <w:vAlign w:val="center"/>
                </w:tcPr>
                <w:p w14:paraId="6158EAD9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X large</w:t>
                  </w:r>
                </w:p>
              </w:tc>
              <w:tc>
                <w:tcPr>
                  <w:tcW w:w="963" w:type="dxa"/>
                  <w:vAlign w:val="center"/>
                </w:tcPr>
                <w:p w14:paraId="2B3662EC" w14:textId="77777777" w:rsidR="00327F81" w:rsidRPr="005B43BD" w:rsidRDefault="00327F81" w:rsidP="00327F8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B43BD">
                    <w:rPr>
                      <w:rFonts w:ascii="Arial" w:hAnsi="Arial" w:cs="Arial"/>
                      <w:sz w:val="20"/>
                      <w:szCs w:val="20"/>
                    </w:rPr>
                    <w:t>1350</w:t>
                  </w:r>
                </w:p>
              </w:tc>
            </w:tr>
          </w:tbl>
          <w:p w14:paraId="0148C7D0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02621F2" w14:textId="1F6934CE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2</w:t>
            </w:r>
            <w:r w:rsidR="00DB10B4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189F0E9A" w14:textId="77777777" w:rsidTr="00F50971">
        <w:trPr>
          <w:trHeight w:val="701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A965000" w14:textId="77777777" w:rsidR="00661EB8" w:rsidRPr="005B43BD" w:rsidRDefault="00661EB8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87D41C" w14:textId="77777777" w:rsidR="00661EB8" w:rsidRPr="005B43BD" w:rsidRDefault="00661EB8" w:rsidP="00045E8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11448" w14:textId="6F0C26D9" w:rsidR="00661EB8" w:rsidRPr="005B43BD" w:rsidRDefault="00661EB8" w:rsidP="00BF1BB3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3ED63" w14:textId="7FCBFD9B" w:rsidR="00661EB8" w:rsidRPr="005B43BD" w:rsidRDefault="00661EB8" w:rsidP="00644BE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3 × 15.5 or 356.5</w:t>
            </w:r>
            <w:r w:rsidR="00644BE6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6A46E9FF" w14:textId="1C19DB3C" w:rsidR="00661EB8" w:rsidRPr="005B43BD" w:rsidRDefault="00661EB8" w:rsidP="00644BE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31</w:t>
            </w:r>
            <w:r w:rsidR="00F5097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× 19.5 or 604.5</w:t>
            </w:r>
          </w:p>
        </w:tc>
        <w:tc>
          <w:tcPr>
            <w:tcW w:w="891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DFD9536" w14:textId="37F711C4" w:rsidR="00661EB8" w:rsidRPr="005B43BD" w:rsidRDefault="00661EB8" w:rsidP="00644BE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7167FE" w14:textId="411EA96F" w:rsidR="00661EB8" w:rsidRPr="005B43BD" w:rsidRDefault="00661EB8" w:rsidP="00661EB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Accept use of 70 cm (max size)  </w:t>
            </w:r>
            <w:r w:rsidR="00045E86" w:rsidRPr="005B43BD">
              <w:rPr>
                <w:rFonts w:ascii="Arial" w:hAnsi="Arial" w:cs="Arial"/>
                <w:sz w:val="20"/>
                <w:szCs w:val="20"/>
              </w:rPr>
              <w:t>i.e.</w:t>
            </w:r>
          </w:p>
          <w:p w14:paraId="45AF424E" w14:textId="77777777" w:rsidR="00661EB8" w:rsidRPr="005B43BD" w:rsidRDefault="00661EB8" w:rsidP="00661EB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31 × 19.5  or  356.5</w:t>
            </w:r>
          </w:p>
          <w:p w14:paraId="2E9671C0" w14:textId="4E2FD561" w:rsidR="00661EB8" w:rsidRPr="005B43BD" w:rsidRDefault="00661EB8" w:rsidP="00445C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45× 30 or 1350then FT to </w:t>
            </w:r>
            <w:r w:rsidR="00045E86" w:rsidRPr="005B43BD">
              <w:rPr>
                <w:rFonts w:ascii="Arial" w:hAnsi="Arial" w:cs="Arial"/>
                <w:sz w:val="20"/>
                <w:szCs w:val="20"/>
              </w:rPr>
              <w:t>Extra-large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r 45 </w:t>
            </w:r>
            <w:r w:rsidR="00F50971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30 or £18.99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969A01" w14:textId="2C52680E" w:rsidR="00661EB8" w:rsidRPr="005B43BD" w:rsidRDefault="00661EB8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2</w:t>
            </w:r>
            <w:r w:rsidR="00DB10B4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6B7FD39E" w14:textId="77777777" w:rsidTr="00F50971">
        <w:trPr>
          <w:trHeight w:val="1276"/>
          <w:jc w:val="center"/>
        </w:trPr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FF58D" w14:textId="77777777" w:rsidR="00661EB8" w:rsidRPr="005B43BD" w:rsidRDefault="00661EB8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BE043" w14:textId="77777777" w:rsidR="00661EB8" w:rsidRPr="005B43BD" w:rsidRDefault="00661EB8" w:rsidP="00045E8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75376" w14:textId="403B5253" w:rsidR="00661EB8" w:rsidRPr="005B43BD" w:rsidRDefault="00661EB8" w:rsidP="00661EB8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9D013" w14:textId="17C2867B" w:rsidR="00661EB8" w:rsidRPr="005B43BD" w:rsidRDefault="00045E86" w:rsidP="00644BE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</w:t>
            </w:r>
            <w:r w:rsidR="00661EB8" w:rsidRPr="005B43BD">
              <w:rPr>
                <w:rFonts w:ascii="Arial" w:hAnsi="Arial" w:cs="Arial"/>
                <w:sz w:val="20"/>
                <w:szCs w:val="20"/>
              </w:rPr>
              <w:t xml:space="preserve">edium or 31 </w:t>
            </w:r>
            <w:r w:rsidR="00AA4046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="00661EB8" w:rsidRPr="005B43BD">
              <w:rPr>
                <w:rFonts w:ascii="Arial" w:hAnsi="Arial" w:cs="Arial"/>
                <w:sz w:val="20"/>
                <w:szCs w:val="20"/>
              </w:rPr>
              <w:t xml:space="preserve"> 19.5 or £9.95 stated</w:t>
            </w:r>
          </w:p>
        </w:tc>
        <w:tc>
          <w:tcPr>
            <w:tcW w:w="891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0CEDC" w14:textId="5EA608A4" w:rsidR="00661EB8" w:rsidRPr="005B43BD" w:rsidRDefault="00661EB8" w:rsidP="00644BE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FT their 23 × </w:t>
            </w:r>
            <w:proofErr w:type="gramStart"/>
            <w:r w:rsidRPr="005B43BD">
              <w:rPr>
                <w:rFonts w:ascii="Arial" w:hAnsi="Arial" w:cs="Arial"/>
                <w:sz w:val="20"/>
                <w:szCs w:val="20"/>
              </w:rPr>
              <w:t>15.5  and</w:t>
            </w:r>
            <w:proofErr w:type="gramEnd"/>
            <w:r w:rsidRPr="005B43BD">
              <w:rPr>
                <w:rFonts w:ascii="Arial" w:hAnsi="Arial" w:cs="Arial"/>
                <w:sz w:val="20"/>
                <w:szCs w:val="20"/>
              </w:rPr>
              <w:t xml:space="preserve"> 31</w:t>
            </w:r>
            <w:r w:rsidR="00F5097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× 19.5</w:t>
            </w:r>
          </w:p>
        </w:tc>
        <w:tc>
          <w:tcPr>
            <w:tcW w:w="89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04CA1" w14:textId="44C2F1BE" w:rsidR="00661EB8" w:rsidRPr="005B43BD" w:rsidRDefault="00661EB8" w:rsidP="00445C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28B3A0" w14:textId="522CEE94" w:rsidR="00661EB8" w:rsidRPr="005B43BD" w:rsidRDefault="00661EB8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0</w:t>
            </w:r>
          </w:p>
        </w:tc>
      </w:tr>
      <w:tr w:rsidR="005B43BD" w:rsidRPr="005B43BD" w14:paraId="6E7F2A33" w14:textId="77777777" w:rsidTr="00F50971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1E65414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e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C344A86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1BC68E" w14:textId="77777777" w:rsidR="00BF1BB3" w:rsidRPr="005B43BD" w:rsidRDefault="00BF1BB3" w:rsidP="00045E86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9D0130" w14:textId="04E2F77B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5</w:t>
            </w:r>
            <w:r w:rsidR="003479AE" w:rsidRPr="005B43BD">
              <w:rPr>
                <w:rFonts w:ascii="Arial" w:hAnsi="Arial" w:cs="Arial"/>
                <w:sz w:val="20"/>
                <w:szCs w:val="20"/>
              </w:rPr>
              <w:t xml:space="preserve"> (terrapins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4372D8" w14:textId="30F131B9" w:rsidR="00BF1BB3" w:rsidRPr="005B43BD" w:rsidRDefault="005A3EE1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5998B3C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62EF5C6A" w14:textId="77777777" w:rsidTr="00327F8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82E994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664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47A0C3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1</w:t>
            </w:r>
          </w:p>
        </w:tc>
      </w:tr>
      <w:tr w:rsidR="005B43BD" w:rsidRPr="005B43BD" w14:paraId="4E4E45D9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3B926DA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143297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5A9F1" w14:textId="31ADE611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B54949" w14:textId="71FE0492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6000 </w:t>
            </w:r>
            <w:r w:rsidR="009770B7" w:rsidRPr="005B43BD">
              <w:rPr>
                <w:rFonts w:ascii="Arial" w:hAnsi="Arial" w:cs="Arial"/>
                <w:sz w:val="20"/>
                <w:szCs w:val="20"/>
              </w:rPr>
              <w:t>–</w:t>
            </w:r>
            <w:r w:rsidR="00045E86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770B7" w:rsidRPr="005B43BD">
              <w:rPr>
                <w:rFonts w:ascii="Arial" w:hAnsi="Arial" w:cs="Arial"/>
                <w:sz w:val="20"/>
                <w:szCs w:val="20"/>
              </w:rPr>
              <w:t>1900 or 4100</w:t>
            </w:r>
          </w:p>
        </w:tc>
        <w:tc>
          <w:tcPr>
            <w:tcW w:w="1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C93AFA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E87144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7</w:t>
            </w:r>
          </w:p>
        </w:tc>
      </w:tr>
      <w:tr w:rsidR="005B43BD" w:rsidRPr="005B43BD" w14:paraId="1A5483A5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DA7152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A284F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295084" w14:textId="775FD837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02AE7F" w14:textId="69DC9F3A" w:rsidR="00BF1BB3" w:rsidRPr="005B43BD" w:rsidRDefault="009770B7" w:rsidP="009770B7">
            <w:pPr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</w:rPr>
              <w:object w:dxaOrig="1120" w:dyaOrig="580" w14:anchorId="1C031DB8">
                <v:shape id="_x0000_i1031" type="#_x0000_t75" style="width:47.25pt;height:23.25pt" o:ole="">
                  <v:imagedata r:id="rId26" o:title=""/>
                </v:shape>
                <o:OLEObject Type="Embed" ProgID="Equation.DSMT4" ShapeID="_x0000_i1031" DrawAspect="Content" ObjectID="_1673330040" r:id="rId27"/>
              </w:object>
            </w:r>
            <w:r w:rsidRPr="005B43BD">
              <w:rPr>
                <w:rFonts w:ascii="Arial" w:hAnsi="Arial" w:cs="Arial"/>
              </w:rPr>
              <w:t xml:space="preserve">  </w:t>
            </w:r>
            <w:r w:rsidRPr="005B43BD">
              <w:rPr>
                <w:rFonts w:ascii="Arial" w:hAnsi="Arial" w:cs="Arial"/>
                <w:sz w:val="20"/>
              </w:rPr>
              <w:t>or 13.66…</w:t>
            </w:r>
            <w:r w:rsidR="00466B60" w:rsidRPr="005B43BD">
              <w:rPr>
                <w:rFonts w:ascii="Arial" w:hAnsi="Arial" w:cs="Arial"/>
                <w:sz w:val="20"/>
              </w:rPr>
              <w:t xml:space="preserve">  or 13 + 2</w:t>
            </w:r>
          </w:p>
        </w:tc>
        <w:tc>
          <w:tcPr>
            <w:tcW w:w="1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ED101C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FD113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7</w:t>
            </w:r>
          </w:p>
        </w:tc>
      </w:tr>
      <w:tr w:rsidR="005B43BD" w:rsidRPr="005B43BD" w14:paraId="79369BD3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4B1E31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2220E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14E46" w14:textId="32F69F1B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D4AF72" w14:textId="181AD012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5</w:t>
            </w:r>
            <w:r w:rsidR="003479AE" w:rsidRPr="005B43BD">
              <w:rPr>
                <w:rFonts w:ascii="Arial" w:hAnsi="Arial" w:cs="Arial"/>
                <w:sz w:val="20"/>
                <w:szCs w:val="20"/>
              </w:rPr>
              <w:t xml:space="preserve"> (terrapins)</w:t>
            </w:r>
          </w:p>
        </w:tc>
        <w:tc>
          <w:tcPr>
            <w:tcW w:w="1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5B5DFD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3187E2" w14:textId="7104ECAC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</w:t>
            </w:r>
            <w:r w:rsidR="009D21F7" w:rsidRPr="005B43BD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  <w:tr w:rsidR="005B43BD" w:rsidRPr="005B43BD" w14:paraId="3B92C877" w14:textId="77777777" w:rsidTr="00327F8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04ECBB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664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FA9E2C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2</w:t>
            </w:r>
          </w:p>
        </w:tc>
      </w:tr>
      <w:tr w:rsidR="005B43BD" w:rsidRPr="005B43BD" w14:paraId="2688857B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2145D7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80FCF4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51127" w14:textId="104FC042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1FF051" w14:textId="0EF00D49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  <w:r w:rsidR="00FB7C8D" w:rsidRPr="005B43BD">
              <w:rPr>
                <w:rFonts w:ascii="Arial" w:hAnsi="Arial" w:cs="Arial"/>
                <w:sz w:val="20"/>
                <w:szCs w:val="20"/>
              </w:rPr>
              <w:t>9</w:t>
            </w:r>
            <w:r w:rsidRPr="005B43BD">
              <w:rPr>
                <w:rFonts w:ascii="Arial" w:hAnsi="Arial" w:cs="Arial"/>
                <w:sz w:val="20"/>
                <w:szCs w:val="20"/>
              </w:rPr>
              <w:t>00 + 300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532387" w14:textId="189A200F" w:rsidR="00BF1BB3" w:rsidRPr="005B43BD" w:rsidRDefault="00045E86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S</w:t>
            </w:r>
            <w:r w:rsidR="0025201C" w:rsidRPr="005B43BD">
              <w:rPr>
                <w:rFonts w:ascii="Arial" w:hAnsi="Arial" w:cs="Arial"/>
                <w:sz w:val="20"/>
                <w:szCs w:val="20"/>
              </w:rPr>
              <w:t>tart of a repeated addition process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6AC31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7</w:t>
            </w:r>
          </w:p>
        </w:tc>
      </w:tr>
      <w:tr w:rsidR="005B43BD" w:rsidRPr="005B43BD" w14:paraId="0A8B82FA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E758391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54CBE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E0F4E" w14:textId="5E8F5C3F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E0DF6" w14:textId="4443A29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  <w:r w:rsidR="00FB7C8D" w:rsidRPr="005B43BD">
              <w:rPr>
                <w:rFonts w:ascii="Arial" w:hAnsi="Arial" w:cs="Arial"/>
                <w:sz w:val="20"/>
                <w:szCs w:val="20"/>
              </w:rPr>
              <w:t>9</w:t>
            </w:r>
            <w:r w:rsidRPr="005B43BD">
              <w:rPr>
                <w:rFonts w:ascii="Arial" w:hAnsi="Arial" w:cs="Arial"/>
                <w:sz w:val="20"/>
                <w:szCs w:val="20"/>
              </w:rPr>
              <w:t>00 + (1</w:t>
            </w:r>
            <w:r w:rsidR="00FB7C8D" w:rsidRPr="005B43BD">
              <w:rPr>
                <w:rFonts w:ascii="Arial" w:hAnsi="Arial" w:cs="Arial"/>
                <w:sz w:val="20"/>
                <w:szCs w:val="20"/>
              </w:rPr>
              <w:t>3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× 300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A5C0C" w14:textId="70B2CFB6" w:rsidR="00BF1BB3" w:rsidRPr="005B43BD" w:rsidRDefault="00045E86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1A35B6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7</w:t>
            </w:r>
          </w:p>
        </w:tc>
      </w:tr>
      <w:tr w:rsidR="005B43BD" w:rsidRPr="005B43BD" w14:paraId="0F9767AC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C6DF7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35899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EAC471" w14:textId="3CD2C689" w:rsidR="00BF1BB3" w:rsidRPr="005B43BD" w:rsidRDefault="00BF1BB3" w:rsidP="00BF1BB3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EFB3E" w14:textId="24A41132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5</w:t>
            </w:r>
            <w:r w:rsidR="003479AE" w:rsidRPr="005B43BD">
              <w:rPr>
                <w:rFonts w:ascii="Arial" w:hAnsi="Arial" w:cs="Arial"/>
                <w:sz w:val="20"/>
                <w:szCs w:val="20"/>
              </w:rPr>
              <w:t xml:space="preserve"> (terrapins)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794B57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4C564B" w14:textId="0007D129" w:rsidR="00BF1BB3" w:rsidRPr="005B43BD" w:rsidRDefault="00085C41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2</w:t>
            </w:r>
          </w:p>
        </w:tc>
      </w:tr>
      <w:tr w:rsidR="005B43BD" w:rsidRPr="005B43BD" w14:paraId="1CCB7738" w14:textId="77777777" w:rsidTr="00F50971">
        <w:trPr>
          <w:trHeight w:val="567"/>
          <w:jc w:val="center"/>
        </w:trPr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E70DE97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f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182E09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9AAC751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AD432B" w14:textId="52CA55EB" w:rsidR="00BF1BB3" w:rsidRPr="005B43BD" w:rsidRDefault="00FD5115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CF6B32A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445DB4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</w:p>
        </w:tc>
      </w:tr>
      <w:tr w:rsidR="005B43BD" w:rsidRPr="005B43BD" w14:paraId="441A833C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A954FE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E7036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939C97" w14:textId="75B34E14" w:rsidR="00BF1BB3" w:rsidRPr="005B43BD" w:rsidRDefault="00BF1BB3" w:rsidP="00BF1BB3">
            <w:pPr>
              <w:spacing w:after="0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EAFF94" w14:textId="6C9C0E3C" w:rsidR="00BF1BB3" w:rsidRPr="005B43BD" w:rsidRDefault="00CA1A4D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30-34 correctly labelled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5BCFD9" w14:textId="77777777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16DB5" w14:textId="376AD8A1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</w:t>
            </w:r>
            <w:r w:rsidR="00E732E5" w:rsidRPr="005B43BD">
              <w:rPr>
                <w:rFonts w:ascii="Arial" w:hAnsi="Arial" w:cs="Arial"/>
                <w:sz w:val="20"/>
                <w:szCs w:val="20"/>
              </w:rPr>
              <w:t>8</w:t>
            </w:r>
            <w:r w:rsidR="00DB10B4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3A91FC39" w14:textId="77777777" w:rsidTr="00F50971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297468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38AED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59B6F" w14:textId="7AC748E0" w:rsidR="00BF1BB3" w:rsidRPr="005B43BD" w:rsidRDefault="00BF1BB3" w:rsidP="00BF1BB3">
            <w:pPr>
              <w:spacing w:after="0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8DC8B" w14:textId="7F33A752" w:rsidR="00BF1BB3" w:rsidRPr="005B43BD" w:rsidRDefault="00CA1A4D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Bar drawn to 13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F1BE01" w14:textId="3D7A9835" w:rsidR="00CA1A4D" w:rsidRPr="005B43BD" w:rsidRDefault="00CA1A4D" w:rsidP="005A5DB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llow any width of bar except a single line.</w:t>
            </w:r>
            <w:r w:rsidR="005A5DB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018DF" w:rsidRPr="005B43BD">
              <w:rPr>
                <w:rFonts w:ascii="Arial" w:hAnsi="Arial" w:cs="Arial"/>
                <w:sz w:val="20"/>
                <w:szCs w:val="20"/>
              </w:rPr>
              <w:t>Top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f bar must be </w:t>
            </w:r>
            <w:r w:rsidR="008018DF" w:rsidRPr="005B43BD">
              <w:rPr>
                <w:rFonts w:ascii="Arial" w:hAnsi="Arial" w:cs="Arial"/>
                <w:sz w:val="20"/>
                <w:szCs w:val="20"/>
              </w:rPr>
              <w:t>on 13 line, not above or below. If not ruled, line must be straight and accurate.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2E96E" w14:textId="62BBAA7A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</w:t>
            </w:r>
            <w:r w:rsidR="00E732E5" w:rsidRPr="005B43BD">
              <w:rPr>
                <w:rFonts w:ascii="Arial" w:hAnsi="Arial" w:cs="Arial"/>
                <w:sz w:val="20"/>
                <w:szCs w:val="20"/>
              </w:rPr>
              <w:t>8</w:t>
            </w:r>
            <w:r w:rsidR="00DB10B4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01F8D8C4" w14:textId="77777777" w:rsidTr="00F50971">
        <w:trPr>
          <w:trHeight w:val="567"/>
          <w:jc w:val="center"/>
        </w:trPr>
        <w:tc>
          <w:tcPr>
            <w:tcW w:w="336" w:type="pct"/>
            <w:tcBorders>
              <w:left w:val="single" w:sz="4" w:space="0" w:color="auto"/>
              <w:right w:val="single" w:sz="4" w:space="0" w:color="auto"/>
            </w:tcBorders>
          </w:tcPr>
          <w:p w14:paraId="0D85F9B1" w14:textId="77777777" w:rsidR="00BF1BB3" w:rsidRPr="005B43BD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 (g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C8ACC0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8983D76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37A8713" w14:textId="26FC3CFA" w:rsidR="00BF1BB3" w:rsidRPr="005B43BD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  <w:sz w:val="20"/>
                <w:szCs w:val="20"/>
              </w:rPr>
              <w:object w:dxaOrig="240" w:dyaOrig="580" w14:anchorId="3E97ED11">
                <v:shape id="_x0000_i1032" type="#_x0000_t75" style="width:9.75pt;height:24.75pt" o:ole="">
                  <v:imagedata r:id="rId28" o:title=""/>
                </v:shape>
                <o:OLEObject Type="Embed" ProgID="Equation.DSMT4" ShapeID="_x0000_i1032" DrawAspect="Content" ObjectID="_1673330041" r:id="rId29"/>
              </w:object>
            </w:r>
            <w:r w:rsidR="00827F48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C6807" w:rsidRPr="005B43BD">
              <w:rPr>
                <w:rFonts w:ascii="Arial" w:hAnsi="Arial" w:cs="Arial"/>
                <w:sz w:val="20"/>
                <w:szCs w:val="20"/>
              </w:rPr>
              <w:t>accept</w:t>
            </w:r>
            <w:r w:rsidR="00827F48" w:rsidRPr="005B43BD">
              <w:rPr>
                <w:rFonts w:ascii="Arial" w:hAnsi="Arial" w:cs="Arial"/>
                <w:sz w:val="20"/>
                <w:szCs w:val="20"/>
              </w:rPr>
              <w:t xml:space="preserve"> 0.44 or 44%</w:t>
            </w:r>
          </w:p>
        </w:tc>
        <w:tc>
          <w:tcPr>
            <w:tcW w:w="17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E9CA803" w14:textId="06B39DC1" w:rsidR="00BF1BB3" w:rsidRPr="005B43BD" w:rsidRDefault="00045E86" w:rsidP="005A5DB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  <w:r w:rsidR="005A5DB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A5DB8">
              <w:rPr>
                <w:rFonts w:ascii="Arial" w:hAnsi="Arial" w:cs="Arial"/>
                <w:sz w:val="20"/>
                <w:szCs w:val="20"/>
              </w:rPr>
              <w:br/>
            </w:r>
            <w:r w:rsidR="00C92A19" w:rsidRPr="005B43BD">
              <w:rPr>
                <w:rFonts w:ascii="Arial" w:hAnsi="Arial" w:cs="Arial"/>
                <w:sz w:val="20"/>
                <w:szCs w:val="20"/>
              </w:rPr>
              <w:t>If 44 then must have %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AE65933" w14:textId="77777777" w:rsidR="00BF1BB3" w:rsidRPr="005B43BD" w:rsidRDefault="00BF1BB3" w:rsidP="00BF1BB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31</w:t>
            </w:r>
          </w:p>
        </w:tc>
      </w:tr>
    </w:tbl>
    <w:p w14:paraId="2379BED1" w14:textId="77777777" w:rsidR="00117BEC" w:rsidRDefault="00117BEC"/>
    <w:tbl>
      <w:tblPr>
        <w:tblStyle w:val="TableGrid"/>
        <w:tblW w:w="5135" w:type="pct"/>
        <w:jc w:val="center"/>
        <w:tblLayout w:type="fixed"/>
        <w:tblLook w:val="04A0" w:firstRow="1" w:lastRow="0" w:firstColumn="1" w:lastColumn="0" w:noHBand="0" w:noVBand="1"/>
      </w:tblPr>
      <w:tblGrid>
        <w:gridCol w:w="623"/>
        <w:gridCol w:w="757"/>
        <w:gridCol w:w="711"/>
        <w:gridCol w:w="3973"/>
        <w:gridCol w:w="3971"/>
        <w:gridCol w:w="935"/>
      </w:tblGrid>
      <w:tr w:rsidR="005B43BD" w:rsidRPr="005B43BD" w14:paraId="511B720A" w14:textId="77777777" w:rsidTr="00327F81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2EAFD0" w14:textId="38702265" w:rsidR="00AF5053" w:rsidRPr="005B43BD" w:rsidRDefault="00440127" w:rsidP="00392124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</w:rPr>
              <w:br w:type="page"/>
            </w:r>
            <w:r w:rsidR="00973941" w:rsidRPr="005B43BD">
              <w:rPr>
                <w:rFonts w:ascii="Arial" w:hAnsi="Arial" w:cs="Arial"/>
                <w:b/>
                <w:sz w:val="20"/>
                <w:szCs w:val="20"/>
              </w:rPr>
              <w:t>Activity 3</w:t>
            </w:r>
            <w:r w:rsidR="00B95627" w:rsidRPr="005B43BD"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="00B95627" w:rsidRPr="005B43B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AF24AC" w:rsidRPr="005B43BD">
              <w:rPr>
                <w:rFonts w:ascii="Arial" w:hAnsi="Arial" w:cs="Arial"/>
                <w:b/>
                <w:sz w:val="20"/>
                <w:szCs w:val="20"/>
              </w:rPr>
              <w:t>Cycling trip</w:t>
            </w:r>
            <w:r w:rsidR="00BB78EF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3C2C6A" w:rsidRPr="005B43B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174F79" w:rsidRPr="005B43BD">
              <w:rPr>
                <w:rFonts w:ascii="Arial" w:hAnsi="Arial" w:cs="Arial"/>
                <w:b/>
                <w:sz w:val="20"/>
                <w:szCs w:val="20"/>
              </w:rPr>
              <w:t>(C</w:t>
            </w:r>
            <w:r w:rsidR="003C2C6A" w:rsidRPr="005B43BD">
              <w:rPr>
                <w:rFonts w:ascii="Arial" w:hAnsi="Arial" w:cs="Arial"/>
                <w:b/>
                <w:sz w:val="20"/>
                <w:szCs w:val="20"/>
              </w:rPr>
              <w:t>alculator</w:t>
            </w:r>
            <w:r w:rsidR="00174F79" w:rsidRPr="005B43BD">
              <w:rPr>
                <w:rFonts w:ascii="Arial" w:hAnsi="Arial" w:cs="Arial"/>
                <w:b/>
                <w:sz w:val="20"/>
                <w:szCs w:val="20"/>
              </w:rPr>
              <w:t xml:space="preserve"> Test)</w:t>
            </w:r>
          </w:p>
        </w:tc>
      </w:tr>
      <w:tr w:rsidR="005B43BD" w:rsidRPr="005B43BD" w14:paraId="73FFECB6" w14:textId="77777777" w:rsidTr="00C033C8">
        <w:trPr>
          <w:trHeight w:val="567"/>
          <w:jc w:val="center"/>
        </w:trPr>
        <w:tc>
          <w:tcPr>
            <w:tcW w:w="2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4F2BB4E" w14:textId="77777777" w:rsidR="00C77062" w:rsidRPr="005B43BD" w:rsidRDefault="00C77062" w:rsidP="00C770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Q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0878BB" w14:textId="77777777" w:rsidR="00C77062" w:rsidRPr="005B43BD" w:rsidRDefault="00C77062" w:rsidP="00C77062">
            <w:pPr>
              <w:spacing w:after="0"/>
              <w:ind w:right="-54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Marks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30C45CB" w14:textId="77777777" w:rsidR="00C77062" w:rsidRPr="005B43BD" w:rsidRDefault="00C77062" w:rsidP="00C770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 / PS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4FE044" w14:textId="2455056B" w:rsidR="00C77062" w:rsidRPr="005B43BD" w:rsidRDefault="00C77062" w:rsidP="00644BE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rocess and Answer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5B4B3A" w14:textId="77777777" w:rsidR="00C77062" w:rsidRPr="005B43BD" w:rsidRDefault="00C77062" w:rsidP="00C770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dditional or Alternative Evidence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br/>
              <w:t>(with guidance)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8619E3B" w14:textId="77777777" w:rsidR="00C77062" w:rsidRPr="005B43BD" w:rsidRDefault="00C77062" w:rsidP="00C7706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SC</w:t>
            </w:r>
          </w:p>
        </w:tc>
      </w:tr>
      <w:tr w:rsidR="005B43BD" w:rsidRPr="005B43BD" w14:paraId="442589A3" w14:textId="77777777" w:rsidTr="00AA4046">
        <w:trPr>
          <w:trHeight w:val="567"/>
          <w:jc w:val="center"/>
        </w:trPr>
        <w:tc>
          <w:tcPr>
            <w:tcW w:w="2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28F38F" w14:textId="77777777" w:rsidR="005D5836" w:rsidRPr="005B43BD" w:rsidRDefault="005D5836" w:rsidP="009A258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a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148F17" w14:textId="77777777" w:rsidR="005D5836" w:rsidRPr="005B43BD" w:rsidRDefault="005D5836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1C22C89" w14:textId="77777777" w:rsidR="005D5836" w:rsidRPr="005B43BD" w:rsidRDefault="005D5836" w:rsidP="007B1E4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33730A" w14:textId="09B4828D" w:rsidR="005D5836" w:rsidRPr="005B43BD" w:rsidRDefault="005D5836" w:rsidP="003D2FF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4"/>
                <w:sz w:val="20"/>
                <w:szCs w:val="20"/>
              </w:rPr>
              <w:object w:dxaOrig="360" w:dyaOrig="620" w14:anchorId="68F61DE1">
                <v:shape id="_x0000_i1033" type="#_x0000_t75" style="width:18.75pt;height:30.75pt" o:ole="">
                  <v:imagedata r:id="rId30" o:title=""/>
                </v:shape>
                <o:OLEObject Type="Embed" ProgID="Equation.DSMT4" ShapeID="_x0000_i1033" DrawAspect="Content" ObjectID="_1673330042" r:id="rId31"/>
              </w:object>
            </w:r>
            <w:r w:rsidRPr="005B43BD">
              <w:rPr>
                <w:rFonts w:ascii="Arial" w:hAnsi="Arial" w:cs="Arial"/>
              </w:rPr>
              <w:t xml:space="preserve"> (</w:t>
            </w:r>
            <w:r w:rsidRPr="005B43BD">
              <w:rPr>
                <w:rFonts w:ascii="Arial" w:hAnsi="Arial" w:cs="Arial"/>
                <w:sz w:val="20"/>
                <w:szCs w:val="20"/>
              </w:rPr>
              <w:t>hours)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D1165B" w14:textId="43557BB4" w:rsidR="005D5836" w:rsidRPr="005B43BD" w:rsidRDefault="00AA4046" w:rsidP="00AA404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9538516" w14:textId="77777777" w:rsidR="005D5836" w:rsidRPr="005B43BD" w:rsidRDefault="005D5836" w:rsidP="007B1E4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23D983C8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F1E1A96" w14:textId="77777777" w:rsidR="005D5836" w:rsidRPr="005B43BD" w:rsidRDefault="005D5836" w:rsidP="003D2FF2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EEEDAA" w14:textId="77777777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2098A8" w14:textId="7CBB468E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D2F4A" w14:textId="2239D5DC" w:rsidR="005D5836" w:rsidRPr="005B43BD" w:rsidRDefault="005D5836" w:rsidP="005B43B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3 (hours) 30 (mins) or 210 (mins)</w:t>
            </w:r>
            <w:r w:rsidR="00D813E2" w:rsidRPr="005B43BD">
              <w:rPr>
                <w:rFonts w:ascii="Arial" w:hAnsi="Arial" w:cs="Arial"/>
                <w:sz w:val="20"/>
                <w:szCs w:val="20"/>
              </w:rPr>
              <w:t xml:space="preserve"> or 3.5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5BDD95" w14:textId="2166529D" w:rsidR="005D5836" w:rsidRPr="005B43BD" w:rsidRDefault="005D5836" w:rsidP="001F49E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5083B4" w14:textId="2557F1BC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e</w:t>
            </w:r>
          </w:p>
        </w:tc>
      </w:tr>
      <w:tr w:rsidR="005B43BD" w:rsidRPr="005B43BD" w14:paraId="6EEF7005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A15F01" w14:textId="77777777" w:rsidR="005D5836" w:rsidRPr="005B43BD" w:rsidRDefault="005D5836" w:rsidP="003D2FF2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690EA" w14:textId="77777777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B23BE6" w14:textId="378EAA7A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0A6B2" w14:textId="22287AC6" w:rsidR="005D5836" w:rsidRPr="005B43BD" w:rsidRDefault="005D5836" w:rsidP="003D2FF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4"/>
                <w:sz w:val="20"/>
                <w:szCs w:val="20"/>
              </w:rPr>
              <w:object w:dxaOrig="360" w:dyaOrig="620" w14:anchorId="79C924EC">
                <v:shape id="_x0000_i1034" type="#_x0000_t75" style="width:18.75pt;height:30.75pt" o:ole="">
                  <v:imagedata r:id="rId30" o:title=""/>
                </v:shape>
                <o:OLEObject Type="Embed" ProgID="Equation.DSMT4" ShapeID="_x0000_i1034" DrawAspect="Content" ObjectID="_1673330043" r:id="rId32"/>
              </w:objec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(hours)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F7C0B9" w14:textId="6926B075" w:rsidR="005D5836" w:rsidRPr="005B43BD" w:rsidRDefault="005D5836" w:rsidP="005D58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Accept </w:t>
            </w:r>
            <w:r w:rsidRPr="005B43BD">
              <w:rPr>
                <w:rFonts w:ascii="Arial" w:hAnsi="Arial" w:cs="Arial"/>
                <w:position w:val="-24"/>
                <w:sz w:val="20"/>
                <w:szCs w:val="20"/>
              </w:rPr>
              <w:object w:dxaOrig="480" w:dyaOrig="620" w14:anchorId="4555EC03">
                <v:shape id="_x0000_i1035" type="#_x0000_t75" style="width:23.25pt;height:30.75pt" o:ole="">
                  <v:imagedata r:id="rId33" o:title=""/>
                </v:shape>
                <o:OLEObject Type="Embed" ProgID="Equation.DSMT4" ShapeID="_x0000_i1035" DrawAspect="Content" ObjectID="_1673330044" r:id="rId34"/>
              </w:objec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E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94CAD" w14:textId="51419BCB" w:rsidR="005D5836" w:rsidRPr="005B43BD" w:rsidRDefault="005D5836" w:rsidP="003D2FF2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8</w:t>
            </w:r>
            <w:r w:rsidR="00814E77" w:rsidRPr="005B43BD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5B43BD" w:rsidRPr="005B43BD" w14:paraId="5609ACBC" w14:textId="77777777" w:rsidTr="00C033C8">
        <w:trPr>
          <w:trHeight w:val="567"/>
          <w:jc w:val="center"/>
        </w:trPr>
        <w:tc>
          <w:tcPr>
            <w:tcW w:w="2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A974A9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b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9ED798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65CB6F7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E40A08" w14:textId="45B9F84C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11.16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61A8C0" w14:textId="3263E30C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D93B167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028B43E9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C348CED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0F37C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B219C" w14:textId="4379AB7F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53B7C" w14:textId="2387F1E1" w:rsidR="00BD1FE9" w:rsidRPr="005B43BD" w:rsidRDefault="00BD1FE9" w:rsidP="00A842B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158.8(0) </w:t>
            </w:r>
            <w:r w:rsidR="00A842B9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0.7 or 158.8(0) × 0.3  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56E175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  <w:p w14:paraId="4FE7C768" w14:textId="1AE0516E" w:rsidR="00D813E2" w:rsidRPr="005B43BD" w:rsidRDefault="00D813E2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9C5F0" w14:textId="4FAC5249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19</w:t>
            </w:r>
          </w:p>
        </w:tc>
      </w:tr>
      <w:tr w:rsidR="005B43BD" w:rsidRPr="005B43BD" w14:paraId="49641C2D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8EC34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4A6753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AC33A" w14:textId="2DB501A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06D5F" w14:textId="3BD918F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11.16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00C588" w14:textId="6392D05C" w:rsidR="00BD1FE9" w:rsidRPr="005B43BD" w:rsidRDefault="003F32E9" w:rsidP="003F32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A6BB16" w14:textId="7977FE39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19</w:t>
            </w:r>
          </w:p>
        </w:tc>
      </w:tr>
      <w:tr w:rsidR="005B43BD" w:rsidRPr="005B43BD" w14:paraId="0513D059" w14:textId="77777777" w:rsidTr="00C033C8">
        <w:trPr>
          <w:trHeight w:val="567"/>
          <w:jc w:val="center"/>
        </w:trPr>
        <w:tc>
          <w:tcPr>
            <w:tcW w:w="2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099B461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c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3A9B266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02DBFA1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61D75C1" w14:textId="7853D518" w:rsidR="00BD1FE9" w:rsidRPr="005B43BD" w:rsidRDefault="00975E6F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8</w:t>
            </w:r>
            <w:r w:rsidR="001C25C9" w:rsidRPr="005B43BD">
              <w:rPr>
                <w:rFonts w:ascii="Arial" w:hAnsi="Arial" w:cs="Arial"/>
                <w:sz w:val="20"/>
                <w:szCs w:val="20"/>
              </w:rPr>
              <w:t>7.</w:t>
            </w:r>
            <w:r w:rsidRPr="005B43BD">
              <w:rPr>
                <w:rFonts w:ascii="Arial" w:hAnsi="Arial" w:cs="Arial"/>
                <w:sz w:val="20"/>
                <w:szCs w:val="20"/>
              </w:rPr>
              <w:t>5</w:t>
            </w:r>
            <w:r w:rsidR="001C25C9" w:rsidRPr="005B43BD">
              <w:rPr>
                <w:rFonts w:ascii="Arial" w:hAnsi="Arial" w:cs="Arial"/>
                <w:sz w:val="20"/>
                <w:szCs w:val="20"/>
              </w:rPr>
              <w:t xml:space="preserve"> (m</w:t>
            </w:r>
            <w:r w:rsidR="00AB06E4" w:rsidRPr="005B43BD">
              <w:rPr>
                <w:rFonts w:ascii="Arial" w:hAnsi="Arial" w:cs="Arial"/>
                <w:sz w:val="20"/>
                <w:szCs w:val="20"/>
              </w:rPr>
              <w:t>m) OE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33B4707" w14:textId="44AF9CC6" w:rsidR="00BD1FE9" w:rsidRPr="005B43BD" w:rsidRDefault="00D47463" w:rsidP="007E7F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20B02F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6F88A64B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2C8E91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63F46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9617CE" w14:textId="61D02EA1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1BF63B" w14:textId="30F17103" w:rsidR="00BD1FE9" w:rsidRPr="005B43BD" w:rsidRDefault="001C25C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70</w:t>
            </w:r>
            <w:r w:rsidR="00AB06E4" w:rsidRPr="005B43BD">
              <w:rPr>
                <w:rFonts w:ascii="Arial" w:hAnsi="Arial" w:cs="Arial"/>
                <w:sz w:val="20"/>
                <w:szCs w:val="20"/>
              </w:rPr>
              <w:t xml:space="preserve"> ÷</w:t>
            </w:r>
            <w:r w:rsidR="00975E6F" w:rsidRPr="005B43BD">
              <w:rPr>
                <w:rFonts w:ascii="Arial" w:hAnsi="Arial" w:cs="Arial"/>
                <w:sz w:val="20"/>
                <w:szCs w:val="20"/>
              </w:rPr>
              <w:t xml:space="preserve"> 8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C1F859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129AE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1</w:t>
            </w:r>
          </w:p>
        </w:tc>
      </w:tr>
      <w:tr w:rsidR="005B43BD" w:rsidRPr="005B43BD" w14:paraId="3078B199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86070EA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D89E4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3D828E" w14:textId="0A99BF9E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C65D3A" w14:textId="52796DAE" w:rsidR="00BD1FE9" w:rsidRPr="005B43BD" w:rsidRDefault="001C25C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8.75 </w:t>
            </w:r>
            <w:r w:rsidR="00AA4046" w:rsidRPr="005B43BD">
              <w:rPr>
                <w:rFonts w:ascii="Arial" w:hAnsi="Arial" w:cs="Arial"/>
                <w:sz w:val="20"/>
                <w:szCs w:val="20"/>
              </w:rPr>
              <w:t>×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10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F3332B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EBBD4" w14:textId="1CE9194E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7BEC">
              <w:rPr>
                <w:rFonts w:ascii="Arial" w:hAnsi="Arial" w:cs="Arial"/>
                <w:sz w:val="20"/>
                <w:szCs w:val="20"/>
              </w:rPr>
              <w:t>M2</w:t>
            </w:r>
            <w:r w:rsidR="001C25C9" w:rsidRPr="00117BEC">
              <w:rPr>
                <w:rFonts w:ascii="Arial" w:hAnsi="Arial" w:cs="Arial"/>
                <w:sz w:val="20"/>
                <w:szCs w:val="20"/>
              </w:rPr>
              <w:t>0a</w:t>
            </w:r>
          </w:p>
        </w:tc>
      </w:tr>
      <w:tr w:rsidR="005B43BD" w:rsidRPr="005B43BD" w14:paraId="679BE9E4" w14:textId="77777777" w:rsidTr="00C033C8">
        <w:trPr>
          <w:trHeight w:val="567"/>
          <w:jc w:val="center"/>
        </w:trPr>
        <w:tc>
          <w:tcPr>
            <w:tcW w:w="2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141FE8B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d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BCEEAA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C0D8999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648694" w14:textId="357C9669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9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6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(km)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18BA6FF" w14:textId="4F17F21A" w:rsidR="00BD1FE9" w:rsidRPr="005B43BD" w:rsidRDefault="00D47463" w:rsidP="00D4746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5924633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7985F2BE" w14:textId="77777777" w:rsidTr="00327F81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68C816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71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0E249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1</w:t>
            </w:r>
          </w:p>
        </w:tc>
      </w:tr>
      <w:tr w:rsidR="005B43BD" w:rsidRPr="005B43BD" w14:paraId="708B2468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2BE564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003043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87812" w14:textId="5EB6B6BB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31C95" w14:textId="1BBAEF44" w:rsidR="00BD1FE9" w:rsidRPr="005B43BD" w:rsidRDefault="007D2B5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70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 xml:space="preserve"> × 2</w:t>
            </w:r>
            <w:r w:rsidR="00592A41" w:rsidRPr="005B43BD">
              <w:rPr>
                <w:rFonts w:ascii="Arial" w:hAnsi="Arial" w:cs="Arial"/>
                <w:sz w:val="20"/>
                <w:szCs w:val="20"/>
              </w:rPr>
              <w:t xml:space="preserve">  or 1</w:t>
            </w:r>
            <w:r w:rsidRPr="005B43BD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C7C5D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BB569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2</w:t>
            </w:r>
          </w:p>
        </w:tc>
      </w:tr>
      <w:tr w:rsidR="005B43BD" w:rsidRPr="005B43BD" w14:paraId="514B8750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5008A8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CEBC27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4E19C" w14:textId="228D0890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FF569" w14:textId="0C61F086" w:rsidR="00BD1FE9" w:rsidRPr="005B43BD" w:rsidRDefault="00312A48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position w:val="-22"/>
              </w:rPr>
              <w:object w:dxaOrig="820" w:dyaOrig="580" w14:anchorId="4FB7F192">
                <v:shape id="_x0000_i1036" type="#_x0000_t75" style="width:41.25pt;height:29.25pt" o:ole="">
                  <v:imagedata r:id="rId35" o:title=""/>
                </v:shape>
                <o:OLEObject Type="Embed" ProgID="Equation.DSMT4" ShapeID="_x0000_i1036" DrawAspect="Content" ObjectID="_1673330045" r:id="rId36"/>
              </w:objec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>or</w:t>
            </w:r>
            <w:r w:rsidR="00A842B9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>2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8</w:t>
            </w:r>
          </w:p>
          <w:p w14:paraId="1716B1E3" w14:textId="495F0777" w:rsidR="00BD1FE9" w:rsidRPr="005B43BD" w:rsidRDefault="00BD1FE9" w:rsidP="00BD1FE9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="00312A48" w:rsidRPr="005B43BD">
              <w:rPr>
                <w:position w:val="-22"/>
              </w:rPr>
              <w:object w:dxaOrig="920" w:dyaOrig="580" w14:anchorId="03803EC0">
                <v:shape id="_x0000_i1037" type="#_x0000_t75" style="width:45.75pt;height:29.25pt" o:ole="">
                  <v:imagedata r:id="rId37" o:title=""/>
                </v:shape>
                <o:OLEObject Type="Embed" ProgID="Equation.DSMT4" ShapeID="_x0000_i1037" DrawAspect="Content" ObjectID="_1673330046" r:id="rId38"/>
              </w:object>
            </w:r>
            <w:proofErr w:type="spellStart"/>
            <w:r w:rsidRPr="005B43BD">
              <w:rPr>
                <w:rFonts w:ascii="Arial" w:hAnsi="Arial" w:cs="Arial"/>
                <w:sz w:val="20"/>
                <w:szCs w:val="20"/>
              </w:rPr>
              <w:t>or</w:t>
            </w:r>
            <w:proofErr w:type="spellEnd"/>
            <w:r w:rsidRPr="005B43BD">
              <w:rPr>
                <w:rFonts w:ascii="Arial" w:hAnsi="Arial" w:cs="Arial"/>
                <w:sz w:val="20"/>
                <w:szCs w:val="20"/>
              </w:rPr>
              <w:t xml:space="preserve"> 5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B304CA" w14:textId="5DAE41EF" w:rsidR="00BD1FE9" w:rsidRPr="005B43BD" w:rsidRDefault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CBA37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5B43BD" w:rsidRPr="005B43BD" w14:paraId="08DA3D68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992FBE7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D69FB6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B9FE4F" w14:textId="178E53FB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DD379" w14:textId="012468A3" w:rsidR="00BD1FE9" w:rsidRPr="005B43BD" w:rsidRDefault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9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6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(km)</w:t>
            </w:r>
          </w:p>
        </w:tc>
        <w:tc>
          <w:tcPr>
            <w:tcW w:w="1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869A55" w14:textId="6CCEDD86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B6C6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BB78EF" w:rsidRPr="005B43BD" w14:paraId="6B11DCB6" w14:textId="77777777" w:rsidTr="00327F81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7262AC" w14:textId="77777777" w:rsidR="00BB78EF" w:rsidRPr="005B43BD" w:rsidRDefault="00BB78EF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71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2F370" w14:textId="17D1083B" w:rsidR="00BB78EF" w:rsidRPr="005B43BD" w:rsidRDefault="00BB78EF" w:rsidP="00FB4B6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2</w:t>
            </w:r>
          </w:p>
        </w:tc>
      </w:tr>
      <w:tr w:rsidR="005B43BD" w:rsidRPr="005B43BD" w14:paraId="30E6BF89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4D27D5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DD7A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469070" w14:textId="7D77C3C1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1FD4B4" w14:textId="54D6A91F" w:rsidR="00BD1FE9" w:rsidRPr="005B43BD" w:rsidRDefault="00A842B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D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>istance × 2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2FEA30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380362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2</w:t>
            </w:r>
          </w:p>
        </w:tc>
      </w:tr>
      <w:tr w:rsidR="005B43BD" w:rsidRPr="005B43BD" w14:paraId="299CF37B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4ECB0E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D09B39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DFA9F4" w14:textId="769DC87C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7E415" w14:textId="682756C0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1.4 × 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70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98</w:t>
            </w:r>
          </w:p>
          <w:p w14:paraId="1C45EFCB" w14:textId="4837ECCD" w:rsidR="00BD1FE9" w:rsidRPr="005B43BD" w:rsidRDefault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or 1.4 × 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140 or 196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D0375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A68A3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5B43BD" w:rsidRPr="005B43BD" w14:paraId="19F4E7AC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358D5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C7D19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D82C42" w14:textId="1E21232D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26A355" w14:textId="00C8FB3E" w:rsidR="00BD1FE9" w:rsidRPr="005B43BD" w:rsidRDefault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9</w:t>
            </w:r>
            <w:r w:rsidR="007D2B59" w:rsidRPr="005B43BD">
              <w:rPr>
                <w:rFonts w:ascii="Arial" w:hAnsi="Arial" w:cs="Arial"/>
                <w:sz w:val="20"/>
                <w:szCs w:val="20"/>
              </w:rPr>
              <w:t>6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(km)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54FF65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D6A7EC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4</w:t>
            </w:r>
          </w:p>
        </w:tc>
      </w:tr>
      <w:tr w:rsidR="005B43BD" w:rsidRPr="005B43BD" w14:paraId="51A1CEFA" w14:textId="77777777" w:rsidTr="00AA4046">
        <w:trPr>
          <w:trHeight w:val="567"/>
          <w:jc w:val="center"/>
        </w:trPr>
        <w:tc>
          <w:tcPr>
            <w:tcW w:w="284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3686A47" w14:textId="77777777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e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C219DC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66CE43" w14:textId="77777777" w:rsidR="00BD1FE9" w:rsidRPr="005B43BD" w:rsidRDefault="00BD1FE9" w:rsidP="00A842B9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03A2CC" w14:textId="6609671B" w:rsidR="00BD1FE9" w:rsidRPr="005B43BD" w:rsidRDefault="00683BF3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Yes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nd </w:t>
            </w:r>
            <w:r w:rsidRPr="005B43BD">
              <w:rPr>
                <w:rFonts w:ascii="Arial" w:hAnsi="Arial" w:cs="Arial"/>
                <w:sz w:val="20"/>
                <w:szCs w:val="20"/>
              </w:rPr>
              <w:t>22.8(48…) or 23</w:t>
            </w:r>
            <w:r w:rsidR="00AA4046">
              <w:rPr>
                <w:rFonts w:ascii="Arial" w:hAnsi="Arial" w:cs="Arial"/>
                <w:sz w:val="20"/>
                <w:szCs w:val="20"/>
              </w:rPr>
              <w:br/>
            </w:r>
            <w:r w:rsidR="00AA4046" w:rsidRPr="005B43BD">
              <w:rPr>
                <w:rFonts w:ascii="Arial" w:hAnsi="Arial" w:cs="Arial"/>
                <w:sz w:val="20"/>
                <w:szCs w:val="20"/>
              </w:rPr>
              <w:t xml:space="preserve">or Yes </w:t>
            </w:r>
            <w:r w:rsidR="00AA4046" w:rsidRPr="005B43BD">
              <w:rPr>
                <w:rFonts w:ascii="Arial" w:hAnsi="Arial" w:cs="Arial"/>
                <w:b/>
                <w:sz w:val="20"/>
                <w:szCs w:val="20"/>
              </w:rPr>
              <w:t xml:space="preserve">and </w:t>
            </w:r>
            <w:r w:rsidR="00AA4046" w:rsidRPr="005B43BD">
              <w:rPr>
                <w:rFonts w:ascii="Arial" w:hAnsi="Arial" w:cs="Arial"/>
                <w:sz w:val="20"/>
                <w:szCs w:val="20"/>
              </w:rPr>
              <w:t>20000</w:t>
            </w:r>
            <w:r w:rsidR="00AA4046" w:rsidRPr="005B43BD">
              <w:rPr>
                <w:rFonts w:ascii="Arial" w:hAnsi="Arial" w:cs="Arial"/>
                <w:b/>
                <w:sz w:val="20"/>
                <w:szCs w:val="20"/>
              </w:rPr>
              <w:t xml:space="preserve"> and </w:t>
            </w:r>
            <w:r w:rsidR="00AA4046" w:rsidRPr="005B43BD">
              <w:rPr>
                <w:rFonts w:ascii="Arial" w:hAnsi="Arial" w:cs="Arial"/>
                <w:sz w:val="20"/>
                <w:szCs w:val="20"/>
              </w:rPr>
              <w:t>22848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98970BB" w14:textId="268F5139" w:rsidR="00683BF3" w:rsidRPr="005B43BD" w:rsidRDefault="00AA4046" w:rsidP="00AA404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8B6A341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</w:p>
        </w:tc>
      </w:tr>
      <w:tr w:rsidR="005B43BD" w:rsidRPr="005B43BD" w14:paraId="565C8341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78E28E8" w14:textId="77777777" w:rsidR="00BD1FE9" w:rsidRPr="005B43BD" w:rsidRDefault="00BD1FE9" w:rsidP="00BD1FE9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42F30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53154A" w14:textId="14688647" w:rsidR="00BD1FE9" w:rsidRPr="005B43BD" w:rsidRDefault="00BD1FE9" w:rsidP="00BD1FE9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646AFB" w14:textId="3156FDC3" w:rsidR="00BD1FE9" w:rsidRPr="005B43BD" w:rsidRDefault="00BD1FE9" w:rsidP="00A842B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42 </w:t>
            </w:r>
            <w:r w:rsidR="00683BF3" w:rsidRPr="005B43BD">
              <w:rPr>
                <w:rFonts w:ascii="Arial" w:hAnsi="Arial" w:cs="Arial"/>
                <w:sz w:val="20"/>
                <w:szCs w:val="20"/>
              </w:rPr>
              <w:t xml:space="preserve">× 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32 </w:t>
            </w:r>
            <w:r w:rsidR="00A842B9" w:rsidRPr="005B43BD">
              <w:rPr>
                <w:rFonts w:ascii="Arial" w:hAnsi="Arial" w:cs="Arial"/>
                <w:sz w:val="20"/>
                <w:szCs w:val="20"/>
              </w:rPr>
              <w:t xml:space="preserve">× </w:t>
            </w:r>
            <w:r w:rsidRPr="005B43BD">
              <w:rPr>
                <w:rFonts w:ascii="Arial" w:hAnsi="Arial" w:cs="Arial"/>
                <w:sz w:val="20"/>
                <w:szCs w:val="20"/>
              </w:rPr>
              <w:t>17 or 22848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691ABF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3B2BB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3</w:t>
            </w:r>
          </w:p>
        </w:tc>
      </w:tr>
      <w:tr w:rsidR="005B43BD" w:rsidRPr="005B43BD" w14:paraId="14B7D057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242DDB" w14:textId="77777777" w:rsidR="00BD1FE9" w:rsidRPr="005B43BD" w:rsidRDefault="00BD1FE9" w:rsidP="00BD1FE9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FEAD9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E15AD5" w14:textId="08F408B8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66423E" w14:textId="384ACA8F" w:rsidR="00BD1FE9" w:rsidRPr="005B43BD" w:rsidRDefault="00683BF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Their 22848 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>÷</w:t>
            </w:r>
            <w:r w:rsidR="00A842B9"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>1000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or 20 × 1000 or 20000 seen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082C74" w14:textId="3B575A48" w:rsidR="00683BF3" w:rsidRPr="005B43BD" w:rsidRDefault="00683BF3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9E0F25" w14:textId="461AFD9B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1269F">
              <w:rPr>
                <w:rFonts w:ascii="Arial" w:hAnsi="Arial" w:cs="Arial"/>
                <w:sz w:val="20"/>
                <w:szCs w:val="20"/>
              </w:rPr>
              <w:t>M20c</w:t>
            </w:r>
          </w:p>
        </w:tc>
      </w:tr>
      <w:tr w:rsidR="005B43BD" w:rsidRPr="005B43BD" w14:paraId="66DE29DE" w14:textId="77777777" w:rsidTr="00C033C8">
        <w:trPr>
          <w:trHeight w:val="567"/>
          <w:jc w:val="center"/>
        </w:trPr>
        <w:tc>
          <w:tcPr>
            <w:tcW w:w="28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C06189" w14:textId="77777777" w:rsidR="00BD1FE9" w:rsidRPr="005B43BD" w:rsidRDefault="00BD1FE9" w:rsidP="00BD1FE9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6AACFE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B7F84" w14:textId="14FF33CB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1A4A1" w14:textId="77777777" w:rsidR="00683BF3" w:rsidRPr="005B43BD" w:rsidRDefault="00683BF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Yes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nd </w:t>
            </w:r>
            <w:r w:rsidR="00BD1FE9" w:rsidRPr="005B43BD">
              <w:rPr>
                <w:rFonts w:ascii="Arial" w:hAnsi="Arial" w:cs="Arial"/>
                <w:sz w:val="20"/>
                <w:szCs w:val="20"/>
              </w:rPr>
              <w:t xml:space="preserve">22.8(48…) or 23 </w:t>
            </w:r>
          </w:p>
          <w:p w14:paraId="30D7AC84" w14:textId="75768426" w:rsidR="00BD1FE9" w:rsidRPr="005B43BD" w:rsidRDefault="00683BF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or Yes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nd </w:t>
            </w:r>
            <w:r w:rsidRPr="005B43BD">
              <w:rPr>
                <w:rFonts w:ascii="Arial" w:hAnsi="Arial" w:cs="Arial"/>
                <w:sz w:val="20"/>
                <w:szCs w:val="20"/>
              </w:rPr>
              <w:t>20000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 and </w:t>
            </w:r>
            <w:r w:rsidRPr="005B43BD">
              <w:rPr>
                <w:rFonts w:ascii="Arial" w:hAnsi="Arial" w:cs="Arial"/>
                <w:sz w:val="20"/>
                <w:szCs w:val="20"/>
              </w:rPr>
              <w:t>22848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21B51" w14:textId="20864BE6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EEAB0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3</w:t>
            </w:r>
          </w:p>
        </w:tc>
      </w:tr>
      <w:tr w:rsidR="005B43BD" w:rsidRPr="005B43BD" w14:paraId="796B1C58" w14:textId="77777777" w:rsidTr="00C033C8">
        <w:trPr>
          <w:trHeight w:val="567"/>
          <w:jc w:val="center"/>
        </w:trPr>
        <w:tc>
          <w:tcPr>
            <w:tcW w:w="284" w:type="pct"/>
            <w:tcBorders>
              <w:left w:val="single" w:sz="4" w:space="0" w:color="auto"/>
              <w:right w:val="single" w:sz="4" w:space="0" w:color="auto"/>
            </w:tcBorders>
          </w:tcPr>
          <w:p w14:paraId="5C17E11D" w14:textId="340836E2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f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23F645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AB7BA6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B36D31" w14:textId="1F1EC76C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Yes</w:t>
            </w:r>
            <w:r w:rsidR="00376B88" w:rsidRPr="005B43BD">
              <w:rPr>
                <w:rFonts w:ascii="Arial" w:hAnsi="Arial" w:cs="Arial"/>
                <w:sz w:val="20"/>
                <w:szCs w:val="20"/>
              </w:rPr>
              <w:t>,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1.52 or 0.8 seen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C70BB21" w14:textId="579E4F3A" w:rsidR="00376B88" w:rsidRPr="005B43BD" w:rsidRDefault="00376B88" w:rsidP="000769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BC7C205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0</w:t>
            </w:r>
          </w:p>
        </w:tc>
      </w:tr>
      <w:tr w:rsidR="005B43BD" w:rsidRPr="005B43BD" w14:paraId="5BED5F39" w14:textId="77777777" w:rsidTr="00C033C8">
        <w:trPr>
          <w:trHeight w:val="567"/>
          <w:jc w:val="center"/>
        </w:trPr>
        <w:tc>
          <w:tcPr>
            <w:tcW w:w="284" w:type="pct"/>
            <w:tcBorders>
              <w:left w:val="single" w:sz="4" w:space="0" w:color="auto"/>
              <w:right w:val="single" w:sz="4" w:space="0" w:color="auto"/>
            </w:tcBorders>
          </w:tcPr>
          <w:p w14:paraId="4E1E7131" w14:textId="199E49CF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g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E94743" w14:textId="2BAAF353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5F7C61" w14:textId="7E9C002B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336111" w14:textId="4F4DB28A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.323 kg or 1323 g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01FA79F" w14:textId="2E0E48A5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Units must be included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96E6A36" w14:textId="7968AEF1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b</w:t>
            </w:r>
          </w:p>
        </w:tc>
      </w:tr>
      <w:tr w:rsidR="005B43BD" w:rsidRPr="005B43BD" w14:paraId="18F6ECF9" w14:textId="77777777" w:rsidTr="00C033C8">
        <w:trPr>
          <w:trHeight w:val="567"/>
          <w:jc w:val="center"/>
        </w:trPr>
        <w:tc>
          <w:tcPr>
            <w:tcW w:w="284" w:type="pct"/>
            <w:tcBorders>
              <w:left w:val="single" w:sz="4" w:space="0" w:color="auto"/>
              <w:right w:val="single" w:sz="4" w:space="0" w:color="auto"/>
            </w:tcBorders>
          </w:tcPr>
          <w:p w14:paraId="1D2B56B4" w14:textId="03AC2583" w:rsidR="00BD1FE9" w:rsidRPr="005B43BD" w:rsidRDefault="00BD1FE9" w:rsidP="00BD1FE9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 (h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A9FF40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B1F524" w14:textId="77777777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165D71" w14:textId="1103F806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90</w:t>
            </w:r>
            <w:r w:rsidR="003C68D8" w:rsidRPr="005B43BD">
              <w:rPr>
                <w:rFonts w:ascii="Arial" w:hAnsi="Arial" w:cs="Arial"/>
                <w:sz w:val="20"/>
                <w:szCs w:val="20"/>
              </w:rPr>
              <w:t xml:space="preserve"> (degrees) </w:t>
            </w:r>
          </w:p>
        </w:tc>
        <w:tc>
          <w:tcPr>
            <w:tcW w:w="1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10B792A" w14:textId="77777777" w:rsidR="00BD1FE9" w:rsidRPr="005B43BD" w:rsidRDefault="00BD1FE9" w:rsidP="00BD1FE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34142D" w14:textId="43CA9AE4" w:rsidR="00BD1FE9" w:rsidRPr="005B43BD" w:rsidRDefault="00BD1FE9" w:rsidP="00BD1FE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6a</w:t>
            </w:r>
          </w:p>
        </w:tc>
      </w:tr>
    </w:tbl>
    <w:p w14:paraId="53EDD237" w14:textId="1DF4F7BA" w:rsidR="00FE4AEC" w:rsidRPr="005B43BD" w:rsidRDefault="00FE4AEC">
      <w:pPr>
        <w:rPr>
          <w:rFonts w:ascii="Arial" w:hAnsi="Arial" w:cs="Arial"/>
        </w:rPr>
      </w:pPr>
    </w:p>
    <w:tbl>
      <w:tblPr>
        <w:tblStyle w:val="TableGrid"/>
        <w:tblW w:w="5124" w:type="pct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760"/>
        <w:gridCol w:w="712"/>
        <w:gridCol w:w="3921"/>
        <w:gridCol w:w="3926"/>
        <w:gridCol w:w="924"/>
      </w:tblGrid>
      <w:tr w:rsidR="005B43BD" w:rsidRPr="005B43BD" w14:paraId="3BA19FD9" w14:textId="77777777" w:rsidTr="00327F81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A665F0" w14:textId="1151B0A1" w:rsidR="00810490" w:rsidRPr="005B43BD" w:rsidRDefault="00973941" w:rsidP="000769EC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ctivity 4</w:t>
            </w:r>
            <w:r w:rsidR="00FE4AEC" w:rsidRPr="005B43BD"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="00FE4AEC" w:rsidRPr="005B43B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0769EC" w:rsidRPr="005B43BD">
              <w:rPr>
                <w:rFonts w:ascii="Arial" w:hAnsi="Arial" w:cs="Arial"/>
                <w:b/>
                <w:sz w:val="20"/>
                <w:szCs w:val="20"/>
              </w:rPr>
              <w:t>Rough Sleeping</w:t>
            </w:r>
            <w:r w:rsidR="00FE4AEC" w:rsidRPr="005B43BD">
              <w:rPr>
                <w:rFonts w:ascii="Arial" w:hAnsi="Arial" w:cs="Arial"/>
                <w:b/>
                <w:sz w:val="20"/>
                <w:szCs w:val="20"/>
              </w:rPr>
              <w:tab/>
              <w:t>(C</w:t>
            </w:r>
            <w:r w:rsidR="00810490" w:rsidRPr="005B43BD">
              <w:rPr>
                <w:rFonts w:ascii="Arial" w:hAnsi="Arial" w:cs="Arial"/>
                <w:b/>
                <w:sz w:val="20"/>
                <w:szCs w:val="20"/>
              </w:rPr>
              <w:t>alculator</w:t>
            </w:r>
            <w:r w:rsidR="00FE4AEC" w:rsidRPr="005B43BD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</w:tr>
      <w:tr w:rsidR="005B43BD" w:rsidRPr="005B43BD" w14:paraId="2F71651A" w14:textId="77777777" w:rsidTr="00C033C8">
        <w:trPr>
          <w:trHeight w:val="567"/>
          <w:jc w:val="center"/>
        </w:trPr>
        <w:tc>
          <w:tcPr>
            <w:tcW w:w="3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7E24BE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Q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546FDA" w14:textId="77777777" w:rsidR="00FC44D7" w:rsidRPr="005B43BD" w:rsidRDefault="00FC44D7" w:rsidP="00FC44D7">
            <w:pPr>
              <w:spacing w:after="0"/>
              <w:ind w:right="-54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Marks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53EE70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 / PS</w:t>
            </w: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EF1C6D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rocess and Answer</w:t>
            </w:r>
          </w:p>
          <w:p w14:paraId="64223DFD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B0FC30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 xml:space="preserve">Additional or Alternative Evidence </w:t>
            </w:r>
            <w:r w:rsidRPr="005B43BD">
              <w:rPr>
                <w:rFonts w:ascii="Arial" w:hAnsi="Arial" w:cs="Arial"/>
                <w:b/>
                <w:sz w:val="20"/>
                <w:szCs w:val="20"/>
              </w:rPr>
              <w:br/>
              <w:t>(with guidance)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C778C7" w14:textId="77777777" w:rsidR="00FC44D7" w:rsidRPr="005B43BD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SC</w:t>
            </w:r>
          </w:p>
        </w:tc>
      </w:tr>
      <w:tr w:rsidR="005B43BD" w:rsidRPr="005B43BD" w14:paraId="33473884" w14:textId="77777777" w:rsidTr="00C033C8">
        <w:trPr>
          <w:trHeight w:val="567"/>
          <w:jc w:val="center"/>
        </w:trPr>
        <w:tc>
          <w:tcPr>
            <w:tcW w:w="32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406532" w14:textId="77777777" w:rsidR="00D41837" w:rsidRPr="005B43BD" w:rsidRDefault="00D41837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a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770555" w14:textId="5B58292F" w:rsidR="00D41837" w:rsidRPr="005B43BD" w:rsidRDefault="00D41837" w:rsidP="00EC1E9E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146360" w14:textId="4D0F0D0A" w:rsidR="00D41837" w:rsidRPr="005B43BD" w:rsidRDefault="00D41837" w:rsidP="00EC1E9E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351705" w14:textId="5490D914" w:rsidR="00D41837" w:rsidRPr="005B43BD" w:rsidRDefault="00D41837" w:rsidP="002F1DE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C0D6AF" w14:textId="5758E947" w:rsidR="00D41837" w:rsidRPr="005B43BD" w:rsidRDefault="00D41837" w:rsidP="002F1DE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F8D66F" w14:textId="01657916" w:rsidR="00D41837" w:rsidRPr="005B43BD" w:rsidRDefault="00D41837" w:rsidP="002F1DE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7A31A814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650D17" w14:textId="77777777" w:rsidR="00045B5B" w:rsidRPr="005B43BD" w:rsidRDefault="00045B5B" w:rsidP="00045B5B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3F29E" w14:textId="53E4AF87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F40E8" w14:textId="5EB8ABDA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05ABE7" w14:textId="77777777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Vertical scale correctly completed</w:t>
            </w:r>
          </w:p>
          <w:p w14:paraId="1A19F641" w14:textId="700702DC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 0, 1000, 2000, 3000, 4000, 5000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08CA4A" w14:textId="051FF31A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457F4D" w14:textId="1CDA5980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7d</w:t>
            </w:r>
          </w:p>
        </w:tc>
      </w:tr>
      <w:tr w:rsidR="005B43BD" w:rsidRPr="005B43BD" w14:paraId="246B1641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18BDA48" w14:textId="77777777" w:rsidR="00045B5B" w:rsidRPr="005B43BD" w:rsidRDefault="00045B5B" w:rsidP="00045B5B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1D10D" w14:textId="79383590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DB1D8" w14:textId="6DA5A262" w:rsidR="00045B5B" w:rsidRPr="005B43BD" w:rsidRDefault="00045B5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C46BA" w14:textId="77777777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orizontal scale correctly completed</w:t>
            </w:r>
          </w:p>
          <w:p w14:paraId="2F9C884E" w14:textId="6879BC0C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011, 2012, 2013, 2014, 2015, 2016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25F433" w14:textId="140704BD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61688" w14:textId="3C005C99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7d</w:t>
            </w:r>
          </w:p>
        </w:tc>
      </w:tr>
      <w:tr w:rsidR="005B43BD" w:rsidRPr="005B43BD" w14:paraId="1DEF5308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78AE33D" w14:textId="77777777" w:rsidR="00045B5B" w:rsidRPr="005B43BD" w:rsidRDefault="00045B5B" w:rsidP="00045B5B">
            <w:pPr>
              <w:spacing w:after="0"/>
              <w:ind w:right="-1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3C4DBD" w14:textId="4B1D54CE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7F1671" w14:textId="065381CA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CAB2B" w14:textId="3C24F955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Both axes correctly labelled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1035B1" w14:textId="463DE35B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orizontal axis year</w:t>
            </w:r>
            <w:r w:rsidR="00BB78EF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1F8F5A5A" w14:textId="128DE3ED" w:rsidR="00045B5B" w:rsidRPr="005B43BD" w:rsidRDefault="00045B5B" w:rsidP="00045B5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Vertical axis frequency or number (of people)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89FE58" w14:textId="6D76D2F2" w:rsidR="00045B5B" w:rsidRPr="005B43BD" w:rsidRDefault="00045B5B" w:rsidP="00045B5B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7d</w:t>
            </w:r>
          </w:p>
        </w:tc>
      </w:tr>
      <w:tr w:rsidR="005B43BD" w:rsidRPr="005B43BD" w14:paraId="6BFAACF2" w14:textId="77777777" w:rsidTr="00906C47">
        <w:trPr>
          <w:trHeight w:val="632"/>
          <w:jc w:val="center"/>
        </w:trPr>
        <w:tc>
          <w:tcPr>
            <w:tcW w:w="3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E4FF1C6" w14:textId="77777777" w:rsidR="000B5BF1" w:rsidRPr="005B43BD" w:rsidRDefault="000B5BF1" w:rsidP="00DB10B4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b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BFB2041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C1149F6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4F2F04" w14:textId="6BB369DE" w:rsidR="000B5BF1" w:rsidRPr="005B43BD" w:rsidRDefault="00F83636" w:rsidP="000B5BF1">
            <w:pPr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4"/>
                <w:sz w:val="20"/>
              </w:rPr>
              <w:object w:dxaOrig="220" w:dyaOrig="620" w14:anchorId="7216B1E4">
                <v:shape id="_x0000_i1038" type="#_x0000_t75" style="width:11.25pt;height:30.75pt" o:ole="">
                  <v:imagedata r:id="rId39" o:title=""/>
                </v:shape>
                <o:OLEObject Type="Embed" ProgID="Equation.DSMT4" ShapeID="_x0000_i1038" DrawAspect="Content" ObjectID="_1673330047" r:id="rId40"/>
              </w:objec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CBA5B0" w14:textId="00DD07EC" w:rsidR="000B5BF1" w:rsidRPr="005B43BD" w:rsidRDefault="005D4697" w:rsidP="005D4697">
            <w:pPr>
              <w:pStyle w:val="NoSpacing"/>
              <w:rPr>
                <w:rFonts w:ascii="Arial" w:hAnsi="Arial" w:cs="Arial"/>
              </w:rPr>
            </w:pPr>
            <w:r w:rsidRPr="005B43BD">
              <w:rPr>
                <w:rFonts w:ascii="Arial" w:hAnsi="Arial" w:cs="Arial"/>
                <w:sz w:val="20"/>
              </w:rPr>
              <w:t>CAO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5A026BC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6</w:t>
            </w:r>
          </w:p>
        </w:tc>
      </w:tr>
      <w:tr w:rsidR="005B43BD" w:rsidRPr="005B43BD" w14:paraId="3F78BD8C" w14:textId="77777777" w:rsidTr="00C033C8">
        <w:trPr>
          <w:trHeight w:val="567"/>
          <w:jc w:val="center"/>
        </w:trPr>
        <w:tc>
          <w:tcPr>
            <w:tcW w:w="32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C9B807" w14:textId="77777777" w:rsidR="000B5BF1" w:rsidRPr="005B43BD" w:rsidRDefault="000B5BF1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c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7A59E9C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C2BE1C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040053" w14:textId="4924E991" w:rsidR="000B5BF1" w:rsidRPr="005B43BD" w:rsidRDefault="000B5BF1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100</w:t>
            </w:r>
            <w:r w:rsidR="003577D2" w:rsidRPr="005B43BD">
              <w:rPr>
                <w:rFonts w:ascii="Arial" w:hAnsi="Arial" w:cs="Arial"/>
                <w:sz w:val="20"/>
                <w:szCs w:val="20"/>
              </w:rPr>
              <w:t xml:space="preserve"> (people)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8D6D49" w14:textId="3758EE43" w:rsidR="000B5BF1" w:rsidRPr="005B43BD" w:rsidRDefault="005D4697" w:rsidP="005D4697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DA64A30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1FDF956B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60C80D9" w14:textId="77777777" w:rsidR="000B5BF1" w:rsidRPr="005B43BD" w:rsidRDefault="000B5BF1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B7C844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AC4D3" w14:textId="1E95394D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ADB0B1" w14:textId="08E9AC84" w:rsidR="000B5BF1" w:rsidRPr="005B43BD" w:rsidRDefault="0018254B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position w:val="-24"/>
              </w:rPr>
              <w:object w:dxaOrig="820" w:dyaOrig="620" w14:anchorId="3A3751B3">
                <v:shape id="_x0000_i1039" type="#_x0000_t75" style="width:41.25pt;height:30.75pt" o:ole="">
                  <v:imagedata r:id="rId41" o:title=""/>
                </v:shape>
                <o:OLEObject Type="Embed" ProgID="Equation.DSMT4" ShapeID="_x0000_i1039" DrawAspect="Content" ObjectID="_1673330048" r:id="rId42"/>
              </w:object>
            </w:r>
            <w:r w:rsidRPr="005B43BD">
              <w:t xml:space="preserve">  or  </w:t>
            </w:r>
            <w:r w:rsidR="000B5BF1" w:rsidRPr="005A5DB8">
              <w:rPr>
                <w:rFonts w:ascii="Arial" w:hAnsi="Arial" w:cs="Arial"/>
                <w:position w:val="-24"/>
                <w:sz w:val="20"/>
                <w:szCs w:val="20"/>
              </w:rPr>
              <w:object w:dxaOrig="1040" w:dyaOrig="620" w14:anchorId="4E78DDC6">
                <v:shape id="_x0000_i1040" type="#_x0000_t75" style="width:51.75pt;height:30.75pt" o:ole="">
                  <v:imagedata r:id="rId43" o:title=""/>
                </v:shape>
                <o:OLEObject Type="Embed" ProgID="Equation.DSMT4" ShapeID="_x0000_i1040" DrawAspect="Content" ObjectID="_1673330049" r:id="rId44"/>
              </w:object>
            </w:r>
            <w:proofErr w:type="spellStart"/>
            <w:r w:rsidR="000B5BF1" w:rsidRPr="005A5DB8">
              <w:rPr>
                <w:rFonts w:ascii="Arial" w:hAnsi="Arial" w:cs="Arial"/>
                <w:sz w:val="20"/>
                <w:szCs w:val="20"/>
              </w:rPr>
              <w:t>or</w:t>
            </w:r>
            <w:proofErr w:type="spellEnd"/>
            <w:r w:rsidR="000B5BF1" w:rsidRPr="005A5DB8">
              <w:rPr>
                <w:rFonts w:ascii="Arial" w:hAnsi="Arial" w:cs="Arial"/>
                <w:sz w:val="20"/>
                <w:szCs w:val="20"/>
              </w:rPr>
              <w:t xml:space="preserve"> 2058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602835" w14:textId="7F12B827" w:rsidR="000B5BF1" w:rsidRPr="005B43BD" w:rsidRDefault="000769EC" w:rsidP="000769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32BAF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9</w:t>
            </w:r>
          </w:p>
        </w:tc>
      </w:tr>
      <w:tr w:rsidR="005B43BD" w:rsidRPr="005B43BD" w14:paraId="474EDCB3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F73F03A" w14:textId="77777777" w:rsidR="000B5BF1" w:rsidRPr="005B43BD" w:rsidRDefault="000B5BF1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3D069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EF4933" w14:textId="5DC40CD2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D80983" w14:textId="0E4B5ABA" w:rsidR="000B5BF1" w:rsidRPr="005B43BD" w:rsidRDefault="000B5BF1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100</w:t>
            </w:r>
            <w:r w:rsidR="003577D2" w:rsidRPr="005B43BD">
              <w:rPr>
                <w:rFonts w:ascii="Arial" w:hAnsi="Arial" w:cs="Arial"/>
                <w:sz w:val="20"/>
                <w:szCs w:val="20"/>
              </w:rPr>
              <w:t xml:space="preserve"> (people)</w:t>
            </w:r>
          </w:p>
        </w:tc>
        <w:tc>
          <w:tcPr>
            <w:tcW w:w="179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9B82B7" w14:textId="68415A49" w:rsidR="000B5BF1" w:rsidRPr="005B43BD" w:rsidRDefault="005D4697" w:rsidP="005D4697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26D10" w14:textId="77777777" w:rsidR="000B5BF1" w:rsidRPr="005B43BD" w:rsidRDefault="000B5BF1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5</w:t>
            </w:r>
          </w:p>
        </w:tc>
      </w:tr>
      <w:tr w:rsidR="005B43BD" w:rsidRPr="005B43BD" w14:paraId="3E8FAA49" w14:textId="77777777" w:rsidTr="00C033C8">
        <w:trPr>
          <w:trHeight w:val="567"/>
          <w:jc w:val="center"/>
        </w:trPr>
        <w:tc>
          <w:tcPr>
            <w:tcW w:w="322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F5147E5" w14:textId="23D53DB6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d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3FD07F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2E4360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DB65F0" w14:textId="734DBA7A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6850 (people)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E2542C" w14:textId="07A0E666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8C3E75C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3F3DBC34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731AD7D" w14:textId="77777777" w:rsidR="005C10F4" w:rsidRPr="005B43BD" w:rsidRDefault="005C10F4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678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7BFA4A" w14:textId="019BF43C" w:rsidR="005C10F4" w:rsidRPr="005B43BD" w:rsidRDefault="005C10F4" w:rsidP="005C10F4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1</w:t>
            </w:r>
          </w:p>
        </w:tc>
      </w:tr>
      <w:tr w:rsidR="005B43BD" w:rsidRPr="005B43BD" w14:paraId="2B59AA61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8481A5" w14:textId="77777777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6E6995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D586BE" w14:textId="0270D04C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15BDC" w14:textId="0CCC1583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  <w:sz w:val="24"/>
                <w:szCs w:val="20"/>
              </w:rPr>
              <w:object w:dxaOrig="999" w:dyaOrig="580" w14:anchorId="2C03B4BC">
                <v:shape id="_x0000_i1041" type="#_x0000_t75" style="width:44.25pt;height:24.75pt" o:ole="">
                  <v:imagedata r:id="rId45" o:title=""/>
                </v:shape>
                <o:OLEObject Type="Embed" ProgID="Equation.DSMT4" ShapeID="_x0000_i1041" DrawAspect="Content" ObjectID="_1673330050" r:id="rId46"/>
              </w:object>
            </w:r>
            <w:r w:rsidR="00644BE6">
              <w:rPr>
                <w:rFonts w:ascii="Arial" w:hAnsi="Arial" w:cs="Arial"/>
                <w:sz w:val="24"/>
                <w:szCs w:val="20"/>
              </w:rPr>
              <w:t xml:space="preserve"> </w:t>
            </w:r>
            <w:r w:rsidRPr="005B43BD">
              <w:rPr>
                <w:rFonts w:ascii="Arial" w:hAnsi="Arial" w:cs="Arial"/>
                <w:sz w:val="20"/>
                <w:szCs w:val="20"/>
              </w:rPr>
              <w:t>or 146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33170" w14:textId="1BFAE7EE" w:rsidR="00C568ED" w:rsidRPr="005B43BD" w:rsidRDefault="00C568ED" w:rsidP="000B5BF1">
            <w:pPr>
              <w:spacing w:after="0"/>
              <w:ind w:right="181"/>
              <w:rPr>
                <w:rFonts w:ascii="Arial" w:hAnsi="Arial" w:cs="Arial"/>
                <w:noProof/>
                <w:sz w:val="24"/>
                <w:lang w:eastAsia="en-GB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EC7BE4" w14:textId="6DE9B404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d</w:t>
            </w:r>
          </w:p>
        </w:tc>
      </w:tr>
      <w:tr w:rsidR="005B43BD" w:rsidRPr="005B43BD" w14:paraId="73A5ECF7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EA08D5" w14:textId="77777777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192B2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57CCC" w14:textId="3CF3A1D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D1788C" w14:textId="500813B5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1000000 ÷ their 146 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0A75EA" w14:textId="34C8A805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5A70CB" w14:textId="4809F683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a</w:t>
            </w:r>
          </w:p>
        </w:tc>
      </w:tr>
      <w:tr w:rsidR="005B43BD" w:rsidRPr="005B43BD" w14:paraId="6EB23175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80BC09" w14:textId="77777777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A8C4C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A51015" w14:textId="699491B8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6D29D" w14:textId="49274424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6850 (people) </w:t>
            </w:r>
          </w:p>
        </w:tc>
        <w:tc>
          <w:tcPr>
            <w:tcW w:w="1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AABAD5" w14:textId="54FA90EF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E6981" w14:textId="0FED335F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2</w:t>
            </w:r>
          </w:p>
        </w:tc>
      </w:tr>
      <w:tr w:rsidR="005B43BD" w:rsidRPr="005B43BD" w14:paraId="6BF4E4CF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D677CDA" w14:textId="77777777" w:rsidR="005C10F4" w:rsidRPr="005B43BD" w:rsidRDefault="005C10F4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678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90D03" w14:textId="04092E56" w:rsidR="005C10F4" w:rsidRPr="005B43BD" w:rsidRDefault="005C10F4" w:rsidP="005C10F4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Alternative method 2</w:t>
            </w:r>
          </w:p>
        </w:tc>
      </w:tr>
      <w:tr w:rsidR="005B43BD" w:rsidRPr="005B43BD" w14:paraId="2F87D497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31AAD6" w14:textId="77777777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739B72" w14:textId="2F41ECBF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F5E19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69BE52" w14:textId="5A265F45" w:rsidR="00C568ED" w:rsidRPr="005B43BD" w:rsidRDefault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Their value £ ÷ 0.4 or their value p ÷ 40 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B73672" w14:textId="5BE2E76A" w:rsidR="00C568ED" w:rsidRPr="005B43BD" w:rsidRDefault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ust work with consistent units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B0610B" w14:textId="308A5105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M20d</w:t>
            </w:r>
          </w:p>
        </w:tc>
      </w:tr>
      <w:tr w:rsidR="005B43BD" w:rsidRPr="005B43BD" w14:paraId="1D0ED202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7295FD" w14:textId="77777777" w:rsidR="00C568ED" w:rsidRPr="005B43BD" w:rsidRDefault="00C568ED" w:rsidP="000B5BF1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0E55A" w14:textId="12A4612E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9B6A63" w14:textId="77777777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4D36C0" w14:textId="0C1C168F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1000000 ÷ 365 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3A34F9" w14:textId="77777777" w:rsidR="00C568ED" w:rsidRPr="005B43BD" w:rsidRDefault="00C568ED" w:rsidP="000B5BF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0F0A67" w14:textId="7A3112D4" w:rsidR="00C568ED" w:rsidRPr="005B43BD" w:rsidRDefault="00C568ED" w:rsidP="000B5BF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a</w:t>
            </w:r>
          </w:p>
        </w:tc>
      </w:tr>
      <w:tr w:rsidR="005B43BD" w:rsidRPr="005B43BD" w14:paraId="5434EDBA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78D5B7" w14:textId="7777777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ABB1E3" w14:textId="29A659E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D4143A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8C8D7" w14:textId="163B923B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6850 (people) 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DBCCA" w14:textId="0665A16D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085AC" w14:textId="21BBAF22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N12</w:t>
            </w:r>
          </w:p>
        </w:tc>
      </w:tr>
      <w:tr w:rsidR="005B43BD" w:rsidRPr="005B43BD" w14:paraId="5A27FD6C" w14:textId="77777777" w:rsidTr="00C033C8">
        <w:trPr>
          <w:trHeight w:val="567"/>
          <w:jc w:val="center"/>
        </w:trPr>
        <w:tc>
          <w:tcPr>
            <w:tcW w:w="322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33D213F" w14:textId="053A3FEF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e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313152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3E02EB" w14:textId="3A1C3A0A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02999C" w14:textId="77777777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6, 5, 8 correctly placed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CBBDE8" w14:textId="77777777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4124A8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67818FB3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B320182" w14:textId="7777777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70B9EF" w14:textId="77777777" w:rsidR="00C568ED" w:rsidRPr="00C30A7B" w:rsidRDefault="00C568ED" w:rsidP="00C568ED">
            <w:pPr>
              <w:spacing w:after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30A7B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9DA44" w14:textId="3339E6AD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757BD" w14:textId="77777777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2 or 3 correct frequencies</w:t>
            </w:r>
          </w:p>
        </w:tc>
        <w:tc>
          <w:tcPr>
            <w:tcW w:w="17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CDE360" w14:textId="163C3408" w:rsidR="00C568ED" w:rsidRPr="005B43BD" w:rsidRDefault="005C10F4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noProof/>
                <w:lang w:eastAsia="en-GB"/>
              </w:rPr>
              <w:drawing>
                <wp:anchor distT="0" distB="0" distL="114300" distR="114300" simplePos="0" relativeHeight="251658752" behindDoc="0" locked="0" layoutInCell="1" allowOverlap="1" wp14:anchorId="25395874" wp14:editId="62D0C08A">
                  <wp:simplePos x="0" y="0"/>
                  <wp:positionH relativeFrom="column">
                    <wp:posOffset>354330</wp:posOffset>
                  </wp:positionH>
                  <wp:positionV relativeFrom="paragraph">
                    <wp:posOffset>-123825</wp:posOffset>
                  </wp:positionV>
                  <wp:extent cx="1609725" cy="1542415"/>
                  <wp:effectExtent l="0" t="0" r="9525" b="63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542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89B10" w14:textId="1F03B2D2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7a</w:t>
            </w:r>
          </w:p>
        </w:tc>
      </w:tr>
      <w:tr w:rsidR="005B43BD" w:rsidRPr="005B43BD" w14:paraId="09E4C658" w14:textId="77777777" w:rsidTr="00C033C8">
        <w:trPr>
          <w:trHeight w:val="2201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72AC87" w14:textId="7777777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1A376" w14:textId="77777777" w:rsidR="00C568ED" w:rsidRPr="00C30A7B" w:rsidRDefault="00C568ED" w:rsidP="00C568ED">
            <w:pPr>
              <w:spacing w:after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30A7B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F8DFC7" w14:textId="4E67088A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UPS</w:t>
            </w: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AD9D26" w14:textId="43FD222C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3 correct frequencies</w:t>
            </w:r>
          </w:p>
        </w:tc>
        <w:tc>
          <w:tcPr>
            <w:tcW w:w="179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29C11" w14:textId="77777777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D9E2F5" w14:textId="7723A779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7a</w:t>
            </w:r>
          </w:p>
        </w:tc>
      </w:tr>
      <w:tr w:rsidR="005B43BD" w:rsidRPr="005B43BD" w14:paraId="59E3BFE7" w14:textId="77777777" w:rsidTr="00C033C8">
        <w:trPr>
          <w:trHeight w:val="567"/>
          <w:jc w:val="center"/>
        </w:trPr>
        <w:tc>
          <w:tcPr>
            <w:tcW w:w="322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899E2AE" w14:textId="6F1ED2FC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f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299F658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78C4C3C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557177" w14:textId="44239DB8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94.50</w:t>
            </w:r>
          </w:p>
        </w:tc>
        <w:tc>
          <w:tcPr>
            <w:tcW w:w="179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EEA9A3" w14:textId="31343BCF" w:rsidR="00C568ED" w:rsidRPr="005B43BD" w:rsidRDefault="00C73207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Award 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5B43BD">
              <w:rPr>
                <w:rFonts w:ascii="Arial" w:hAnsi="Arial" w:cs="Arial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EEB006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B43BD" w:rsidRPr="005B43BD" w14:paraId="756A5C83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145E613" w14:textId="7777777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98229F" w14:textId="77777777" w:rsidR="00C568ED" w:rsidRPr="00C30A7B" w:rsidRDefault="00C568ED" w:rsidP="00C568ED">
            <w:pPr>
              <w:spacing w:after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30A7B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74FEB0" w14:textId="0F1A1D95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5B6002" w14:textId="487F0F57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position w:val="-22"/>
              </w:rPr>
              <w:object w:dxaOrig="600" w:dyaOrig="580" w14:anchorId="29781B29">
                <v:shape id="_x0000_i1042" type="#_x0000_t75" style="width:24.75pt;height:24.75pt" o:ole="">
                  <v:imagedata r:id="rId48" o:title=""/>
                </v:shape>
                <o:OLEObject Type="Embed" ProgID="Equation.DSMT4" ShapeID="_x0000_i1042" DrawAspect="Content" ObjectID="_1673330051" r:id="rId49"/>
              </w:object>
            </w:r>
            <w:r w:rsidR="000D2CEC" w:rsidRPr="00644BE6">
              <w:rPr>
                <w:rFonts w:ascii="Arial" w:hAnsi="Arial" w:cs="Arial"/>
                <w:sz w:val="20"/>
                <w:szCs w:val="20"/>
              </w:rPr>
              <w:t>or 194.5 seen</w:t>
            </w:r>
          </w:p>
        </w:tc>
        <w:tc>
          <w:tcPr>
            <w:tcW w:w="179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7EFDCD" w14:textId="23FCC39A" w:rsidR="00C568ED" w:rsidRPr="005B43BD" w:rsidRDefault="00604B74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ward for ÷ 32 (allow for misread of 6224 if clear)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DB697A" w14:textId="214C041D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9a</w:t>
            </w:r>
          </w:p>
        </w:tc>
      </w:tr>
      <w:tr w:rsidR="005B43BD" w:rsidRPr="005B43BD" w14:paraId="45F770C3" w14:textId="77777777" w:rsidTr="00C033C8">
        <w:trPr>
          <w:trHeight w:val="567"/>
          <w:jc w:val="center"/>
        </w:trPr>
        <w:tc>
          <w:tcPr>
            <w:tcW w:w="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6BFCB6" w14:textId="7777777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A93FB" w14:textId="77777777" w:rsidR="00C568ED" w:rsidRPr="00C30A7B" w:rsidRDefault="00C568ED" w:rsidP="00C568ED">
            <w:pPr>
              <w:spacing w:after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30A7B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9BD10F" w14:textId="77EDA20F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01439" w14:textId="430C9FE0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94.50</w:t>
            </w:r>
          </w:p>
        </w:tc>
        <w:tc>
          <w:tcPr>
            <w:tcW w:w="179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4BE81" w14:textId="1EEA6939" w:rsidR="00C568ED" w:rsidRPr="005B43BD" w:rsidRDefault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Must have </w:t>
            </w:r>
            <w:r w:rsidR="0039693F">
              <w:rPr>
                <w:rFonts w:ascii="Arial" w:hAnsi="Arial" w:cs="Arial"/>
                <w:sz w:val="20"/>
                <w:szCs w:val="20"/>
              </w:rPr>
              <w:t>2dp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0D0EA4" w14:textId="0D7383CB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9a</w:t>
            </w:r>
          </w:p>
        </w:tc>
      </w:tr>
      <w:tr w:rsidR="005B43BD" w:rsidRPr="005B43BD" w14:paraId="2D5C0FA0" w14:textId="77777777" w:rsidTr="00C033C8">
        <w:trPr>
          <w:trHeight w:val="567"/>
          <w:jc w:val="center"/>
        </w:trPr>
        <w:tc>
          <w:tcPr>
            <w:tcW w:w="322" w:type="pct"/>
            <w:tcBorders>
              <w:left w:val="single" w:sz="4" w:space="0" w:color="auto"/>
              <w:right w:val="single" w:sz="4" w:space="0" w:color="auto"/>
            </w:tcBorders>
          </w:tcPr>
          <w:p w14:paraId="7C4D8FE7" w14:textId="6FA83E27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g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9695FE" w14:textId="277B9270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04FB88" w14:textId="10940D64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PS</w:t>
            </w: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C32441B" w14:textId="041F0D5D" w:rsidR="00C568ED" w:rsidRPr="005B43BD" w:rsidRDefault="00C568ED" w:rsidP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£)167</w:t>
            </w:r>
          </w:p>
        </w:tc>
        <w:tc>
          <w:tcPr>
            <w:tcW w:w="179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6BA663" w14:textId="659A17B0" w:rsidR="00C568ED" w:rsidRPr="005B43BD" w:rsidRDefault="00C568ED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DAF0FE" w14:textId="72F7090B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29b</w:t>
            </w:r>
          </w:p>
        </w:tc>
      </w:tr>
      <w:tr w:rsidR="005B43BD" w:rsidRPr="005B43BD" w14:paraId="4034015D" w14:textId="77777777" w:rsidTr="00C033C8">
        <w:trPr>
          <w:trHeight w:val="567"/>
          <w:jc w:val="center"/>
        </w:trPr>
        <w:tc>
          <w:tcPr>
            <w:tcW w:w="322" w:type="pct"/>
            <w:tcBorders>
              <w:left w:val="single" w:sz="4" w:space="0" w:color="auto"/>
              <w:right w:val="single" w:sz="4" w:space="0" w:color="auto"/>
            </w:tcBorders>
          </w:tcPr>
          <w:p w14:paraId="40ADBD3F" w14:textId="3DB5B753" w:rsidR="00C568ED" w:rsidRPr="005B43BD" w:rsidRDefault="00C568ED" w:rsidP="00C568ED">
            <w:pPr>
              <w:spacing w:after="0"/>
              <w:ind w:right="-111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4 (h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441F84B" w14:textId="57F8169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43BD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1DF505A" w14:textId="77777777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PS</w:t>
            </w:r>
          </w:p>
        </w:tc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1A773D" w14:textId="127FAD66" w:rsidR="00C568ED" w:rsidRPr="005B43BD" w:rsidRDefault="00C568ED">
            <w:pPr>
              <w:spacing w:after="0"/>
              <w:ind w:right="181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Football </w:t>
            </w:r>
            <w:r w:rsidR="002D29F5" w:rsidRPr="005B43BD">
              <w:rPr>
                <w:rFonts w:ascii="Arial" w:hAnsi="Arial" w:cs="Arial"/>
                <w:sz w:val="20"/>
                <w:szCs w:val="20"/>
              </w:rPr>
              <w:t xml:space="preserve">because it or </w:t>
            </w:r>
            <w:r w:rsidRPr="005B43BD">
              <w:rPr>
                <w:rFonts w:ascii="Arial" w:hAnsi="Arial" w:cs="Arial"/>
                <w:sz w:val="20"/>
                <w:szCs w:val="20"/>
              </w:rPr>
              <w:t>0.50 is the biggest (probability)</w:t>
            </w:r>
          </w:p>
        </w:tc>
        <w:tc>
          <w:tcPr>
            <w:tcW w:w="179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AE21A0" w14:textId="1AB286FA" w:rsidR="00C568ED" w:rsidRPr="005B43BD" w:rsidRDefault="002D29F5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Accept</w:t>
            </w:r>
            <w:r w:rsidR="001F1910" w:rsidRPr="005B43BD">
              <w:rPr>
                <w:rFonts w:ascii="Arial" w:hAnsi="Arial" w:cs="Arial"/>
                <w:sz w:val="20"/>
                <w:szCs w:val="20"/>
              </w:rPr>
              <w:t xml:space="preserve"> highest, biggest, largest (not most likely)</w:t>
            </w:r>
          </w:p>
          <w:p w14:paraId="04E839FA" w14:textId="3CD2725A" w:rsidR="002D29F5" w:rsidRPr="005B43BD" w:rsidRDefault="002D29F5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 xml:space="preserve">Do not accept football and 0.5 seen without comment on bigger/higher/most </w:t>
            </w:r>
          </w:p>
          <w:p w14:paraId="355D6A9A" w14:textId="01DB88A9" w:rsidR="002D29F5" w:rsidRPr="005B43BD" w:rsidRDefault="006B553F" w:rsidP="00C568ED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(</w:t>
            </w:r>
            <w:r w:rsidR="002D29F5" w:rsidRPr="005B43BD">
              <w:rPr>
                <w:rFonts w:ascii="Arial" w:hAnsi="Arial" w:cs="Arial"/>
                <w:sz w:val="20"/>
                <w:szCs w:val="20"/>
              </w:rPr>
              <w:t>or 0.5 is most likely</w:t>
            </w:r>
            <w:r w:rsidRPr="005B43BD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CF7122" w14:textId="2CCC9AEC" w:rsidR="00C568ED" w:rsidRPr="005B43BD" w:rsidRDefault="00C568ED" w:rsidP="00C568ED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43BD">
              <w:rPr>
                <w:rFonts w:ascii="Arial" w:hAnsi="Arial" w:cs="Arial"/>
                <w:sz w:val="20"/>
                <w:szCs w:val="20"/>
              </w:rPr>
              <w:t>H30b</w:t>
            </w:r>
          </w:p>
        </w:tc>
      </w:tr>
    </w:tbl>
    <w:p w14:paraId="2CB8D4F0" w14:textId="77777777" w:rsidR="00B47414" w:rsidRPr="005B43BD" w:rsidRDefault="00B47414" w:rsidP="00B47414">
      <w:pPr>
        <w:ind w:right="179"/>
        <w:rPr>
          <w:rFonts w:ascii="Arial" w:hAnsi="Arial" w:cs="Arial"/>
          <w:sz w:val="24"/>
        </w:rPr>
      </w:pPr>
    </w:p>
    <w:p w14:paraId="49CDBC86" w14:textId="77777777" w:rsidR="00B47414" w:rsidRPr="005B43BD" w:rsidRDefault="00B47414" w:rsidP="00B47414">
      <w:pPr>
        <w:ind w:right="179"/>
        <w:rPr>
          <w:rFonts w:ascii="Arial" w:hAnsi="Arial" w:cs="Arial"/>
          <w:sz w:val="24"/>
        </w:rPr>
      </w:pPr>
    </w:p>
    <w:sectPr w:rsidR="00B47414" w:rsidRPr="005B43BD" w:rsidSect="00AD4FC3">
      <w:headerReference w:type="even" r:id="rId50"/>
      <w:headerReference w:type="default" r:id="rId51"/>
      <w:footerReference w:type="default" r:id="rId52"/>
      <w:headerReference w:type="first" r:id="rId5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727E9F" w14:textId="77777777" w:rsidR="00FB4B6A" w:rsidRDefault="00FB4B6A" w:rsidP="007B1E46">
      <w:pPr>
        <w:spacing w:after="0" w:line="240" w:lineRule="auto"/>
      </w:pPr>
      <w:r>
        <w:separator/>
      </w:r>
    </w:p>
  </w:endnote>
  <w:endnote w:type="continuationSeparator" w:id="0">
    <w:p w14:paraId="07DEFA54" w14:textId="77777777" w:rsidR="00FB4B6A" w:rsidRDefault="00FB4B6A" w:rsidP="007B1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Arial" w:hAnsi="Arial" w:cs="Arial"/>
      </w:rPr>
      <w:id w:val="15148059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3DDB1E" w14:textId="77777777" w:rsidR="00FB4B6A" w:rsidRDefault="00FB4B6A" w:rsidP="00F205C0">
        <w:pPr>
          <w:pStyle w:val="Footer"/>
          <w:jc w:val="center"/>
          <w:rPr>
            <w:rFonts w:ascii="Arial" w:hAnsi="Arial" w:cs="Arial"/>
            <w:noProof/>
          </w:rPr>
        </w:pPr>
        <w:r w:rsidRPr="004D6AA5">
          <w:rPr>
            <w:rFonts w:ascii="Arial" w:hAnsi="Arial" w:cs="Arial"/>
          </w:rPr>
          <w:fldChar w:fldCharType="begin"/>
        </w:r>
        <w:r w:rsidRPr="004D6AA5">
          <w:rPr>
            <w:rFonts w:ascii="Arial" w:hAnsi="Arial" w:cs="Arial"/>
          </w:rPr>
          <w:instrText xml:space="preserve"> PAGE   \* MERGEFORMAT </w:instrText>
        </w:r>
        <w:r w:rsidRPr="004D6AA5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4</w:t>
        </w:r>
        <w:r w:rsidRPr="004D6AA5">
          <w:rPr>
            <w:rFonts w:ascii="Arial" w:hAnsi="Arial" w:cs="Arial"/>
            <w:noProof/>
          </w:rPr>
          <w:fldChar w:fldCharType="end"/>
        </w:r>
      </w:p>
      <w:p w14:paraId="7B0BE57D" w14:textId="77777777" w:rsidR="00FB4B6A" w:rsidRPr="004D6AA5" w:rsidRDefault="00C30A7B" w:rsidP="00F205C0">
        <w:pPr>
          <w:pStyle w:val="Footer"/>
          <w:jc w:val="center"/>
          <w:rPr>
            <w:rFonts w:ascii="Arial" w:hAnsi="Arial" w:cs="Arial"/>
          </w:rPr>
        </w:pP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87905059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6706A08C" w14:textId="77777777" w:rsidR="00FB4B6A" w:rsidRPr="008908BB" w:rsidRDefault="00FB4B6A" w:rsidP="00F205C0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noProof/>
            <w:sz w:val="24"/>
          </w:rPr>
          <w:t>3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08B511" w14:textId="74861CF6" w:rsidR="00FB4B6A" w:rsidRPr="004D6AA5" w:rsidRDefault="00FB4B6A" w:rsidP="00F205C0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l</w:t>
    </w:r>
    <w:r>
      <w:rPr>
        <w:rFonts w:ascii="Arial" w:eastAsia="Arial" w:hAnsi="Arial" w:cs="Arial"/>
        <w:sz w:val="17"/>
        <w:szCs w:val="17"/>
      </w:rPr>
      <w:t xml:space="preserve"> of</w:t>
    </w:r>
    <w:r w:rsidRPr="00335E31">
      <w:rPr>
        <w:rFonts w:ascii="Arial" w:eastAsia="Arial" w:hAnsi="Arial" w:cs="Arial"/>
        <w:sz w:val="17"/>
        <w:szCs w:val="17"/>
      </w:rPr>
      <w:t xml:space="preserve"> t</w:t>
    </w:r>
    <w:r w:rsidRPr="00335E31">
      <w:rPr>
        <w:rFonts w:ascii="Arial" w:eastAsia="Arial" w:hAnsi="Arial" w:cs="Arial"/>
        <w:spacing w:val="-2"/>
        <w:sz w:val="17"/>
        <w:szCs w:val="17"/>
      </w:rPr>
      <w:t>h</w:t>
    </w:r>
    <w:r w:rsidRPr="00335E31">
      <w:rPr>
        <w:rFonts w:ascii="Arial" w:eastAsia="Arial" w:hAnsi="Arial" w:cs="Arial"/>
        <w:sz w:val="17"/>
        <w:szCs w:val="17"/>
      </w:rPr>
      <w:t>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50088885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0"/>
        <w:szCs w:val="24"/>
      </w:rPr>
    </w:sdtEndPr>
    <w:sdtContent>
      <w:p w14:paraId="1207B731" w14:textId="29D613DD" w:rsidR="00FB4B6A" w:rsidRDefault="00FB4B6A">
        <w:pPr>
          <w:pStyle w:val="Footer"/>
          <w:jc w:val="center"/>
          <w:rPr>
            <w:rFonts w:ascii="Arial" w:hAnsi="Arial" w:cs="Arial"/>
            <w:noProof/>
            <w:szCs w:val="24"/>
          </w:rPr>
        </w:pPr>
        <w:r w:rsidRPr="007B1E46">
          <w:rPr>
            <w:rFonts w:ascii="Arial" w:hAnsi="Arial" w:cs="Arial"/>
            <w:szCs w:val="24"/>
          </w:rPr>
          <w:fldChar w:fldCharType="begin"/>
        </w:r>
        <w:r w:rsidRPr="007B1E46">
          <w:rPr>
            <w:rFonts w:ascii="Arial" w:hAnsi="Arial" w:cs="Arial"/>
            <w:szCs w:val="24"/>
          </w:rPr>
          <w:instrText xml:space="preserve"> PAGE   \* MERGEFORMAT </w:instrText>
        </w:r>
        <w:r w:rsidRPr="007B1E46">
          <w:rPr>
            <w:rFonts w:ascii="Arial" w:hAnsi="Arial" w:cs="Arial"/>
            <w:szCs w:val="24"/>
          </w:rPr>
          <w:fldChar w:fldCharType="separate"/>
        </w:r>
        <w:r w:rsidR="00604B74">
          <w:rPr>
            <w:rFonts w:ascii="Arial" w:hAnsi="Arial" w:cs="Arial"/>
            <w:noProof/>
            <w:szCs w:val="24"/>
          </w:rPr>
          <w:t>8</w:t>
        </w:r>
        <w:r w:rsidRPr="007B1E46">
          <w:rPr>
            <w:rFonts w:ascii="Arial" w:hAnsi="Arial" w:cs="Arial"/>
            <w:noProof/>
            <w:szCs w:val="24"/>
          </w:rPr>
          <w:fldChar w:fldCharType="end"/>
        </w:r>
      </w:p>
      <w:p w14:paraId="4D0BA0F3" w14:textId="76F2876D" w:rsidR="00FB4B6A" w:rsidRPr="00BF157B" w:rsidRDefault="00FB4B6A" w:rsidP="00BF157B">
        <w:pPr>
          <w:pStyle w:val="Footer"/>
          <w:rPr>
            <w:rFonts w:ascii="Arial" w:hAnsi="Arial" w:cs="Arial"/>
            <w:sz w:val="20"/>
            <w:szCs w:val="24"/>
          </w:rPr>
        </w:pPr>
        <w:r w:rsidRPr="00BF157B">
          <w:rPr>
            <w:rFonts w:ascii="Arial" w:hAnsi="Arial" w:cs="Arial"/>
            <w:noProof/>
            <w:sz w:val="20"/>
            <w:szCs w:val="24"/>
          </w:rPr>
          <w:t xml:space="preserve">Paper </w:t>
        </w:r>
        <w:r>
          <w:rPr>
            <w:rFonts w:ascii="Arial" w:hAnsi="Arial" w:cs="Arial"/>
            <w:noProof/>
            <w:sz w:val="20"/>
            <w:szCs w:val="24"/>
          </w:rPr>
          <w:t xml:space="preserve">number:  </w:t>
        </w:r>
        <w:r w:rsidR="00C659B4">
          <w:rPr>
            <w:rFonts w:ascii="Arial" w:hAnsi="Arial" w:cs="Arial"/>
            <w:noProof/>
            <w:sz w:val="20"/>
            <w:szCs w:val="24"/>
          </w:rPr>
          <w:t>Level 1 P001267</w:t>
        </w:r>
        <w:r>
          <w:rPr>
            <w:rFonts w:ascii="Arial" w:hAnsi="Arial" w:cs="Arial"/>
            <w:noProof/>
            <w:sz w:val="20"/>
            <w:szCs w:val="24"/>
          </w:rPr>
          <w:t xml:space="preserve"> (v1.0)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CF5CCD" w14:textId="77777777" w:rsidR="00FB4B6A" w:rsidRDefault="00FB4B6A" w:rsidP="007B1E46">
      <w:pPr>
        <w:spacing w:after="0" w:line="240" w:lineRule="auto"/>
      </w:pPr>
      <w:r>
        <w:separator/>
      </w:r>
    </w:p>
  </w:footnote>
  <w:footnote w:type="continuationSeparator" w:id="0">
    <w:p w14:paraId="1DF76AE9" w14:textId="77777777" w:rsidR="00FB4B6A" w:rsidRDefault="00FB4B6A" w:rsidP="007B1E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313C90" w14:textId="77777777" w:rsidR="00FB4B6A" w:rsidRDefault="00C30A7B">
    <w:pPr>
      <w:pStyle w:val="Header"/>
    </w:pPr>
    <w:r>
      <w:rPr>
        <w:noProof/>
      </w:rPr>
      <w:pict w14:anchorId="211A738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60" o:spid="_x0000_s2050" type="#_x0000_t136" style="position:absolute;margin-left:0;margin-top:0;width:606.15pt;height:121.2pt;rotation:315;z-index:-25165516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CF3609" w14:textId="77777777" w:rsidR="00FB4B6A" w:rsidRDefault="00C30A7B">
    <w:pPr>
      <w:pStyle w:val="Header"/>
    </w:pPr>
    <w:r>
      <w:rPr>
        <w:noProof/>
      </w:rPr>
      <w:pict w14:anchorId="0ECDEC1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61" o:spid="_x0000_s2051" type="#_x0000_t136" style="position:absolute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904DEE" w14:textId="43187CD6" w:rsidR="00FB4B6A" w:rsidRPr="000262EA" w:rsidRDefault="00C30A7B" w:rsidP="00F205C0">
    <w:pPr>
      <w:pStyle w:val="Header"/>
      <w:ind w:left="-142"/>
    </w:pPr>
    <w:r>
      <w:rPr>
        <w:noProof/>
      </w:rPr>
      <w:pict w14:anchorId="0CE7DC9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59" o:spid="_x0000_s2049" type="#_x0000_t136" style="position:absolute;left:0;text-align:left;margin-left:0;margin-top:0;width:606.15pt;height:121.2pt;rotation:315;z-index:-25165721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FB4B6A" w:rsidRPr="009B5367">
      <w:rPr>
        <w:noProof/>
        <w:sz w:val="20"/>
        <w:lang w:eastAsia="en-GB"/>
      </w:rPr>
      <w:drawing>
        <wp:inline distT="0" distB="0" distL="0" distR="0" wp14:anchorId="36076933" wp14:editId="555B8E29">
          <wp:extent cx="1800860" cy="718820"/>
          <wp:effectExtent l="0" t="0" r="8890" b="5080"/>
          <wp:docPr id="7" name="Picture 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 w:rsidR="00FB4B6A" w:rsidRPr="00DB47AE">
      <w:rPr>
        <w:rFonts w:ascii="Arial" w:hAnsi="Arial" w:cs="Arial"/>
        <w:b/>
        <w:color w:val="FF0000"/>
        <w:sz w:val="40"/>
      </w:rPr>
      <w:t xml:space="preserve">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E10C80" w14:textId="77777777" w:rsidR="00FB4B6A" w:rsidRDefault="00C30A7B">
    <w:pPr>
      <w:pStyle w:val="Header"/>
    </w:pPr>
    <w:r>
      <w:rPr>
        <w:noProof/>
      </w:rPr>
      <w:pict w14:anchorId="3469A36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63" o:spid="_x0000_s2053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4103E7" w14:textId="77777777" w:rsidR="00FB4B6A" w:rsidRDefault="00C30A7B">
    <w:pPr>
      <w:pStyle w:val="Header"/>
    </w:pPr>
    <w:r>
      <w:rPr>
        <w:noProof/>
      </w:rPr>
      <w:pict w14:anchorId="53AF289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64" o:spid="_x0000_s2054" type="#_x0000_t136" style="position:absolute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E7A6B2" w14:textId="77777777" w:rsidR="00FB4B6A" w:rsidRDefault="00C30A7B">
    <w:pPr>
      <w:pStyle w:val="Header"/>
    </w:pPr>
    <w:r>
      <w:rPr>
        <w:noProof/>
      </w:rPr>
      <w:pict w14:anchorId="01B6330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1145362" o:spid="_x0000_s2052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C3063"/>
    <w:multiLevelType w:val="hybridMultilevel"/>
    <w:tmpl w:val="EC9494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00C0C"/>
    <w:multiLevelType w:val="hybridMultilevel"/>
    <w:tmpl w:val="3B4424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6D4BF7"/>
    <w:multiLevelType w:val="hybridMultilevel"/>
    <w:tmpl w:val="09AC4D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3C6C84"/>
    <w:multiLevelType w:val="hybridMultilevel"/>
    <w:tmpl w:val="A36632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62000C"/>
    <w:multiLevelType w:val="hybridMultilevel"/>
    <w:tmpl w:val="3E92CCC6"/>
    <w:lvl w:ilvl="0" w:tplc="5E1E41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5244"/>
    <w:rsid w:val="000000A8"/>
    <w:rsid w:val="00000364"/>
    <w:rsid w:val="00001F07"/>
    <w:rsid w:val="000022FC"/>
    <w:rsid w:val="00007726"/>
    <w:rsid w:val="0001085E"/>
    <w:rsid w:val="00010B7D"/>
    <w:rsid w:val="000110E6"/>
    <w:rsid w:val="00015997"/>
    <w:rsid w:val="00017B74"/>
    <w:rsid w:val="0002063E"/>
    <w:rsid w:val="00021F52"/>
    <w:rsid w:val="00023B4A"/>
    <w:rsid w:val="00024D1E"/>
    <w:rsid w:val="000304D7"/>
    <w:rsid w:val="0003218B"/>
    <w:rsid w:val="00036948"/>
    <w:rsid w:val="000429E9"/>
    <w:rsid w:val="00045B5B"/>
    <w:rsid w:val="00045E86"/>
    <w:rsid w:val="000512A5"/>
    <w:rsid w:val="00053C2E"/>
    <w:rsid w:val="000556C3"/>
    <w:rsid w:val="000607C3"/>
    <w:rsid w:val="0006222F"/>
    <w:rsid w:val="0006355D"/>
    <w:rsid w:val="00063E04"/>
    <w:rsid w:val="000658E5"/>
    <w:rsid w:val="00065A40"/>
    <w:rsid w:val="00065F69"/>
    <w:rsid w:val="0006640B"/>
    <w:rsid w:val="00070D42"/>
    <w:rsid w:val="0007203E"/>
    <w:rsid w:val="000732F3"/>
    <w:rsid w:val="000768D4"/>
    <w:rsid w:val="000769EC"/>
    <w:rsid w:val="000770F3"/>
    <w:rsid w:val="0008150C"/>
    <w:rsid w:val="00082C0C"/>
    <w:rsid w:val="00085C41"/>
    <w:rsid w:val="00086E5F"/>
    <w:rsid w:val="000901B8"/>
    <w:rsid w:val="00092AA3"/>
    <w:rsid w:val="00092CF5"/>
    <w:rsid w:val="000934F8"/>
    <w:rsid w:val="000960E7"/>
    <w:rsid w:val="00096659"/>
    <w:rsid w:val="00096AC4"/>
    <w:rsid w:val="00097C76"/>
    <w:rsid w:val="000A0A0E"/>
    <w:rsid w:val="000A1286"/>
    <w:rsid w:val="000A42CF"/>
    <w:rsid w:val="000A50BA"/>
    <w:rsid w:val="000A6654"/>
    <w:rsid w:val="000A700C"/>
    <w:rsid w:val="000B0CA9"/>
    <w:rsid w:val="000B2618"/>
    <w:rsid w:val="000B5BF1"/>
    <w:rsid w:val="000B7F50"/>
    <w:rsid w:val="000C2DB7"/>
    <w:rsid w:val="000C4B11"/>
    <w:rsid w:val="000C4EE0"/>
    <w:rsid w:val="000C6189"/>
    <w:rsid w:val="000D2CEC"/>
    <w:rsid w:val="000D2F9D"/>
    <w:rsid w:val="000D3F00"/>
    <w:rsid w:val="000D6F3C"/>
    <w:rsid w:val="000E0A45"/>
    <w:rsid w:val="000E35E8"/>
    <w:rsid w:val="000E74F4"/>
    <w:rsid w:val="000F2C80"/>
    <w:rsid w:val="000F44AA"/>
    <w:rsid w:val="000F4902"/>
    <w:rsid w:val="000F5D4F"/>
    <w:rsid w:val="000F6E29"/>
    <w:rsid w:val="001027E6"/>
    <w:rsid w:val="00104750"/>
    <w:rsid w:val="00116CD2"/>
    <w:rsid w:val="00117BEC"/>
    <w:rsid w:val="0012427D"/>
    <w:rsid w:val="00126A93"/>
    <w:rsid w:val="00127199"/>
    <w:rsid w:val="0013274B"/>
    <w:rsid w:val="001341ED"/>
    <w:rsid w:val="0013649F"/>
    <w:rsid w:val="00137CE7"/>
    <w:rsid w:val="00140A46"/>
    <w:rsid w:val="001514AA"/>
    <w:rsid w:val="001524B7"/>
    <w:rsid w:val="00155376"/>
    <w:rsid w:val="00157A8B"/>
    <w:rsid w:val="00161489"/>
    <w:rsid w:val="00162600"/>
    <w:rsid w:val="00163992"/>
    <w:rsid w:val="00164B76"/>
    <w:rsid w:val="00170848"/>
    <w:rsid w:val="00174F79"/>
    <w:rsid w:val="00175EE6"/>
    <w:rsid w:val="001766E5"/>
    <w:rsid w:val="001820A2"/>
    <w:rsid w:val="0018254B"/>
    <w:rsid w:val="0018273C"/>
    <w:rsid w:val="001839FF"/>
    <w:rsid w:val="00190643"/>
    <w:rsid w:val="00191C4A"/>
    <w:rsid w:val="001958DC"/>
    <w:rsid w:val="0019609D"/>
    <w:rsid w:val="001A520A"/>
    <w:rsid w:val="001B13F2"/>
    <w:rsid w:val="001B20EA"/>
    <w:rsid w:val="001B34CA"/>
    <w:rsid w:val="001B4CB6"/>
    <w:rsid w:val="001C242D"/>
    <w:rsid w:val="001C25C9"/>
    <w:rsid w:val="001C351E"/>
    <w:rsid w:val="001C360D"/>
    <w:rsid w:val="001C57A9"/>
    <w:rsid w:val="001D17E9"/>
    <w:rsid w:val="001D19FA"/>
    <w:rsid w:val="001D4308"/>
    <w:rsid w:val="001D5FE4"/>
    <w:rsid w:val="001D7514"/>
    <w:rsid w:val="001E03D4"/>
    <w:rsid w:val="001E2577"/>
    <w:rsid w:val="001E2CA7"/>
    <w:rsid w:val="001E2F4C"/>
    <w:rsid w:val="001E3AB4"/>
    <w:rsid w:val="001E7A1E"/>
    <w:rsid w:val="001F1910"/>
    <w:rsid w:val="001F4812"/>
    <w:rsid w:val="001F49EA"/>
    <w:rsid w:val="0020505F"/>
    <w:rsid w:val="00205E76"/>
    <w:rsid w:val="002104EA"/>
    <w:rsid w:val="0021105D"/>
    <w:rsid w:val="00211342"/>
    <w:rsid w:val="00211DC0"/>
    <w:rsid w:val="002130D1"/>
    <w:rsid w:val="00213141"/>
    <w:rsid w:val="002172FF"/>
    <w:rsid w:val="002203C0"/>
    <w:rsid w:val="002250D6"/>
    <w:rsid w:val="00225D3F"/>
    <w:rsid w:val="0022747A"/>
    <w:rsid w:val="002279F8"/>
    <w:rsid w:val="00227CCE"/>
    <w:rsid w:val="00227E73"/>
    <w:rsid w:val="00231374"/>
    <w:rsid w:val="0023238A"/>
    <w:rsid w:val="0023255A"/>
    <w:rsid w:val="00232EAD"/>
    <w:rsid w:val="002351B8"/>
    <w:rsid w:val="0023550C"/>
    <w:rsid w:val="0023668B"/>
    <w:rsid w:val="00237C8C"/>
    <w:rsid w:val="00241A3A"/>
    <w:rsid w:val="00245201"/>
    <w:rsid w:val="00246EB3"/>
    <w:rsid w:val="00251663"/>
    <w:rsid w:val="0025201C"/>
    <w:rsid w:val="002540B7"/>
    <w:rsid w:val="00262D4A"/>
    <w:rsid w:val="00265B29"/>
    <w:rsid w:val="00272AD5"/>
    <w:rsid w:val="00273B8D"/>
    <w:rsid w:val="00275F08"/>
    <w:rsid w:val="002761F3"/>
    <w:rsid w:val="00277262"/>
    <w:rsid w:val="002915AF"/>
    <w:rsid w:val="002951BF"/>
    <w:rsid w:val="0029630D"/>
    <w:rsid w:val="002969A7"/>
    <w:rsid w:val="002A19AA"/>
    <w:rsid w:val="002A2A98"/>
    <w:rsid w:val="002A38A0"/>
    <w:rsid w:val="002A47F0"/>
    <w:rsid w:val="002A58B6"/>
    <w:rsid w:val="002A64BC"/>
    <w:rsid w:val="002B6953"/>
    <w:rsid w:val="002C669F"/>
    <w:rsid w:val="002C6F1C"/>
    <w:rsid w:val="002C74C4"/>
    <w:rsid w:val="002C7D5A"/>
    <w:rsid w:val="002D03CB"/>
    <w:rsid w:val="002D054A"/>
    <w:rsid w:val="002D29F5"/>
    <w:rsid w:val="002E0D50"/>
    <w:rsid w:val="002E0F19"/>
    <w:rsid w:val="002F173C"/>
    <w:rsid w:val="002F1DEA"/>
    <w:rsid w:val="002F209E"/>
    <w:rsid w:val="002F7379"/>
    <w:rsid w:val="002F7482"/>
    <w:rsid w:val="00306BAD"/>
    <w:rsid w:val="0031025F"/>
    <w:rsid w:val="00312A48"/>
    <w:rsid w:val="0032122E"/>
    <w:rsid w:val="00321D49"/>
    <w:rsid w:val="00324A1D"/>
    <w:rsid w:val="00327F81"/>
    <w:rsid w:val="0033262A"/>
    <w:rsid w:val="00332AC9"/>
    <w:rsid w:val="00333B0D"/>
    <w:rsid w:val="00334D38"/>
    <w:rsid w:val="00340EF3"/>
    <w:rsid w:val="00343C43"/>
    <w:rsid w:val="003460EC"/>
    <w:rsid w:val="003472B1"/>
    <w:rsid w:val="003479AE"/>
    <w:rsid w:val="00347CDE"/>
    <w:rsid w:val="00352862"/>
    <w:rsid w:val="003536ED"/>
    <w:rsid w:val="003564D7"/>
    <w:rsid w:val="00357341"/>
    <w:rsid w:val="003577D2"/>
    <w:rsid w:val="0036006F"/>
    <w:rsid w:val="00361B40"/>
    <w:rsid w:val="00365597"/>
    <w:rsid w:val="003712B2"/>
    <w:rsid w:val="00371D4D"/>
    <w:rsid w:val="00373DFA"/>
    <w:rsid w:val="0037460C"/>
    <w:rsid w:val="00376B88"/>
    <w:rsid w:val="0037715B"/>
    <w:rsid w:val="0038314E"/>
    <w:rsid w:val="003906D1"/>
    <w:rsid w:val="00391C24"/>
    <w:rsid w:val="00392124"/>
    <w:rsid w:val="003942AC"/>
    <w:rsid w:val="00395E52"/>
    <w:rsid w:val="0039693F"/>
    <w:rsid w:val="003970CB"/>
    <w:rsid w:val="003A053B"/>
    <w:rsid w:val="003A0ED5"/>
    <w:rsid w:val="003A3306"/>
    <w:rsid w:val="003A45AE"/>
    <w:rsid w:val="003A4D09"/>
    <w:rsid w:val="003A5CF7"/>
    <w:rsid w:val="003B4399"/>
    <w:rsid w:val="003B654A"/>
    <w:rsid w:val="003B7870"/>
    <w:rsid w:val="003C1C8C"/>
    <w:rsid w:val="003C2C6A"/>
    <w:rsid w:val="003C5DB9"/>
    <w:rsid w:val="003C68B8"/>
    <w:rsid w:val="003C68D8"/>
    <w:rsid w:val="003D0A61"/>
    <w:rsid w:val="003D1336"/>
    <w:rsid w:val="003D2D6B"/>
    <w:rsid w:val="003D2FF2"/>
    <w:rsid w:val="003D583F"/>
    <w:rsid w:val="003D5C75"/>
    <w:rsid w:val="003D7C32"/>
    <w:rsid w:val="003E3F5A"/>
    <w:rsid w:val="003F19A0"/>
    <w:rsid w:val="003F1ABA"/>
    <w:rsid w:val="003F32E9"/>
    <w:rsid w:val="003F3615"/>
    <w:rsid w:val="003F3AE9"/>
    <w:rsid w:val="003F511F"/>
    <w:rsid w:val="003F59A8"/>
    <w:rsid w:val="00404521"/>
    <w:rsid w:val="00410EB0"/>
    <w:rsid w:val="0041581C"/>
    <w:rsid w:val="00415B6E"/>
    <w:rsid w:val="00417D90"/>
    <w:rsid w:val="004204C8"/>
    <w:rsid w:val="00422262"/>
    <w:rsid w:val="00426E47"/>
    <w:rsid w:val="00430165"/>
    <w:rsid w:val="00434B60"/>
    <w:rsid w:val="00437B27"/>
    <w:rsid w:val="00440127"/>
    <w:rsid w:val="004422E0"/>
    <w:rsid w:val="00445C3E"/>
    <w:rsid w:val="00455645"/>
    <w:rsid w:val="004604D8"/>
    <w:rsid w:val="00464BDA"/>
    <w:rsid w:val="004660DC"/>
    <w:rsid w:val="00466B60"/>
    <w:rsid w:val="004670AE"/>
    <w:rsid w:val="00467213"/>
    <w:rsid w:val="004737D0"/>
    <w:rsid w:val="00473B5B"/>
    <w:rsid w:val="00480143"/>
    <w:rsid w:val="00482201"/>
    <w:rsid w:val="00482A05"/>
    <w:rsid w:val="00483B83"/>
    <w:rsid w:val="0048751C"/>
    <w:rsid w:val="00491738"/>
    <w:rsid w:val="0049304B"/>
    <w:rsid w:val="00493896"/>
    <w:rsid w:val="004942E7"/>
    <w:rsid w:val="00495AC1"/>
    <w:rsid w:val="00496913"/>
    <w:rsid w:val="00497181"/>
    <w:rsid w:val="00497393"/>
    <w:rsid w:val="004A086C"/>
    <w:rsid w:val="004A376B"/>
    <w:rsid w:val="004A37C2"/>
    <w:rsid w:val="004A4768"/>
    <w:rsid w:val="004A62E3"/>
    <w:rsid w:val="004A6FA9"/>
    <w:rsid w:val="004A7F74"/>
    <w:rsid w:val="004B1391"/>
    <w:rsid w:val="004B40CE"/>
    <w:rsid w:val="004B4494"/>
    <w:rsid w:val="004B4F06"/>
    <w:rsid w:val="004B5814"/>
    <w:rsid w:val="004C2813"/>
    <w:rsid w:val="004C40E5"/>
    <w:rsid w:val="004C4A3D"/>
    <w:rsid w:val="004D401D"/>
    <w:rsid w:val="004D4542"/>
    <w:rsid w:val="004D4E2B"/>
    <w:rsid w:val="004D6059"/>
    <w:rsid w:val="004E0CCA"/>
    <w:rsid w:val="004E4E41"/>
    <w:rsid w:val="004E783E"/>
    <w:rsid w:val="004F0A9B"/>
    <w:rsid w:val="004F1764"/>
    <w:rsid w:val="004F17A9"/>
    <w:rsid w:val="004F341C"/>
    <w:rsid w:val="004F61CA"/>
    <w:rsid w:val="004F79EC"/>
    <w:rsid w:val="004F7A10"/>
    <w:rsid w:val="004F7D97"/>
    <w:rsid w:val="00502F77"/>
    <w:rsid w:val="005034DC"/>
    <w:rsid w:val="00504033"/>
    <w:rsid w:val="00507847"/>
    <w:rsid w:val="00507ABE"/>
    <w:rsid w:val="005107C8"/>
    <w:rsid w:val="00511A82"/>
    <w:rsid w:val="00511BF8"/>
    <w:rsid w:val="00512DE8"/>
    <w:rsid w:val="00515BA6"/>
    <w:rsid w:val="005171C7"/>
    <w:rsid w:val="0052163C"/>
    <w:rsid w:val="00521E5F"/>
    <w:rsid w:val="0052370D"/>
    <w:rsid w:val="00530260"/>
    <w:rsid w:val="00530A87"/>
    <w:rsid w:val="005333C7"/>
    <w:rsid w:val="005355CA"/>
    <w:rsid w:val="00537D16"/>
    <w:rsid w:val="0054066A"/>
    <w:rsid w:val="0054339A"/>
    <w:rsid w:val="00543858"/>
    <w:rsid w:val="00545B75"/>
    <w:rsid w:val="0054751A"/>
    <w:rsid w:val="00547F3F"/>
    <w:rsid w:val="00554A53"/>
    <w:rsid w:val="005550F1"/>
    <w:rsid w:val="005560B6"/>
    <w:rsid w:val="00556EAF"/>
    <w:rsid w:val="00557C80"/>
    <w:rsid w:val="0056027A"/>
    <w:rsid w:val="00560EE6"/>
    <w:rsid w:val="00563B70"/>
    <w:rsid w:val="005723C0"/>
    <w:rsid w:val="00577CCD"/>
    <w:rsid w:val="005805B6"/>
    <w:rsid w:val="00580E30"/>
    <w:rsid w:val="005866DB"/>
    <w:rsid w:val="00587789"/>
    <w:rsid w:val="00592A41"/>
    <w:rsid w:val="00596374"/>
    <w:rsid w:val="005A1DF6"/>
    <w:rsid w:val="005A310F"/>
    <w:rsid w:val="005A3C5A"/>
    <w:rsid w:val="005A3EE1"/>
    <w:rsid w:val="005A404A"/>
    <w:rsid w:val="005A4F0C"/>
    <w:rsid w:val="005A567C"/>
    <w:rsid w:val="005A5DB8"/>
    <w:rsid w:val="005A6A8E"/>
    <w:rsid w:val="005A6D15"/>
    <w:rsid w:val="005B221F"/>
    <w:rsid w:val="005B250A"/>
    <w:rsid w:val="005B43BD"/>
    <w:rsid w:val="005B5410"/>
    <w:rsid w:val="005B5DC6"/>
    <w:rsid w:val="005C10F4"/>
    <w:rsid w:val="005C38FD"/>
    <w:rsid w:val="005C64E2"/>
    <w:rsid w:val="005D10B6"/>
    <w:rsid w:val="005D2864"/>
    <w:rsid w:val="005D4697"/>
    <w:rsid w:val="005D5836"/>
    <w:rsid w:val="005E009C"/>
    <w:rsid w:val="005E2009"/>
    <w:rsid w:val="005E2D04"/>
    <w:rsid w:val="005E61F3"/>
    <w:rsid w:val="005E7106"/>
    <w:rsid w:val="005F031F"/>
    <w:rsid w:val="005F1A92"/>
    <w:rsid w:val="005F1D75"/>
    <w:rsid w:val="005F4DF0"/>
    <w:rsid w:val="00603DBD"/>
    <w:rsid w:val="0060480D"/>
    <w:rsid w:val="00604B74"/>
    <w:rsid w:val="00604C41"/>
    <w:rsid w:val="006057A0"/>
    <w:rsid w:val="00607FFD"/>
    <w:rsid w:val="00612621"/>
    <w:rsid w:val="00617512"/>
    <w:rsid w:val="00621613"/>
    <w:rsid w:val="00621AB2"/>
    <w:rsid w:val="0062297A"/>
    <w:rsid w:val="00623435"/>
    <w:rsid w:val="00624FD3"/>
    <w:rsid w:val="006312E4"/>
    <w:rsid w:val="00633662"/>
    <w:rsid w:val="00635FB1"/>
    <w:rsid w:val="006361A5"/>
    <w:rsid w:val="006374CB"/>
    <w:rsid w:val="00640BCA"/>
    <w:rsid w:val="0064348C"/>
    <w:rsid w:val="00644BE6"/>
    <w:rsid w:val="00646A1E"/>
    <w:rsid w:val="00650725"/>
    <w:rsid w:val="006513D0"/>
    <w:rsid w:val="00652A77"/>
    <w:rsid w:val="00661751"/>
    <w:rsid w:val="00661EB8"/>
    <w:rsid w:val="006636BE"/>
    <w:rsid w:val="006670D8"/>
    <w:rsid w:val="006673ED"/>
    <w:rsid w:val="00674C87"/>
    <w:rsid w:val="00674EE3"/>
    <w:rsid w:val="006752EC"/>
    <w:rsid w:val="00676B53"/>
    <w:rsid w:val="00677F87"/>
    <w:rsid w:val="006820BE"/>
    <w:rsid w:val="00683BF3"/>
    <w:rsid w:val="0068660D"/>
    <w:rsid w:val="00686653"/>
    <w:rsid w:val="006960E6"/>
    <w:rsid w:val="006A1138"/>
    <w:rsid w:val="006A187D"/>
    <w:rsid w:val="006A3380"/>
    <w:rsid w:val="006A351F"/>
    <w:rsid w:val="006A3873"/>
    <w:rsid w:val="006A5F23"/>
    <w:rsid w:val="006A6191"/>
    <w:rsid w:val="006B0AD5"/>
    <w:rsid w:val="006B190B"/>
    <w:rsid w:val="006B1EBD"/>
    <w:rsid w:val="006B535E"/>
    <w:rsid w:val="006B553F"/>
    <w:rsid w:val="006B5C37"/>
    <w:rsid w:val="006B6EAB"/>
    <w:rsid w:val="006B76B0"/>
    <w:rsid w:val="006C0143"/>
    <w:rsid w:val="006C0305"/>
    <w:rsid w:val="006C19FC"/>
    <w:rsid w:val="006C2E57"/>
    <w:rsid w:val="006C3970"/>
    <w:rsid w:val="006C5DCE"/>
    <w:rsid w:val="006C6DE9"/>
    <w:rsid w:val="006C6F75"/>
    <w:rsid w:val="006D094B"/>
    <w:rsid w:val="006D1FFC"/>
    <w:rsid w:val="006D27F3"/>
    <w:rsid w:val="006D56E7"/>
    <w:rsid w:val="006E7379"/>
    <w:rsid w:val="006F01C1"/>
    <w:rsid w:val="006F1E32"/>
    <w:rsid w:val="006F5DF6"/>
    <w:rsid w:val="007029A3"/>
    <w:rsid w:val="0070375B"/>
    <w:rsid w:val="007117BC"/>
    <w:rsid w:val="00711F08"/>
    <w:rsid w:val="0071729B"/>
    <w:rsid w:val="007179A0"/>
    <w:rsid w:val="00722B7E"/>
    <w:rsid w:val="00723380"/>
    <w:rsid w:val="007238D8"/>
    <w:rsid w:val="00730CE5"/>
    <w:rsid w:val="007323C9"/>
    <w:rsid w:val="00733BDB"/>
    <w:rsid w:val="00735448"/>
    <w:rsid w:val="00735BA5"/>
    <w:rsid w:val="00737E89"/>
    <w:rsid w:val="00740A42"/>
    <w:rsid w:val="00741CE8"/>
    <w:rsid w:val="007436CB"/>
    <w:rsid w:val="007524E0"/>
    <w:rsid w:val="0075492D"/>
    <w:rsid w:val="007635CE"/>
    <w:rsid w:val="007646A1"/>
    <w:rsid w:val="00771CE5"/>
    <w:rsid w:val="007721FC"/>
    <w:rsid w:val="007750C5"/>
    <w:rsid w:val="007751F4"/>
    <w:rsid w:val="00780E1C"/>
    <w:rsid w:val="00791EA1"/>
    <w:rsid w:val="007921DC"/>
    <w:rsid w:val="007A2A21"/>
    <w:rsid w:val="007A4276"/>
    <w:rsid w:val="007A59EB"/>
    <w:rsid w:val="007B1E46"/>
    <w:rsid w:val="007B69ED"/>
    <w:rsid w:val="007B7407"/>
    <w:rsid w:val="007C7E63"/>
    <w:rsid w:val="007D2B59"/>
    <w:rsid w:val="007E1498"/>
    <w:rsid w:val="007E14CF"/>
    <w:rsid w:val="007E3C90"/>
    <w:rsid w:val="007E7F3E"/>
    <w:rsid w:val="007F094F"/>
    <w:rsid w:val="007F0AD9"/>
    <w:rsid w:val="007F3B49"/>
    <w:rsid w:val="007F3D8F"/>
    <w:rsid w:val="007F477C"/>
    <w:rsid w:val="007F549B"/>
    <w:rsid w:val="007F782F"/>
    <w:rsid w:val="008018DF"/>
    <w:rsid w:val="00803744"/>
    <w:rsid w:val="00810490"/>
    <w:rsid w:val="0081177B"/>
    <w:rsid w:val="00813601"/>
    <w:rsid w:val="008148CD"/>
    <w:rsid w:val="00814E77"/>
    <w:rsid w:val="00827F48"/>
    <w:rsid w:val="00840F4C"/>
    <w:rsid w:val="00841B6A"/>
    <w:rsid w:val="00842877"/>
    <w:rsid w:val="008443D5"/>
    <w:rsid w:val="00846E6C"/>
    <w:rsid w:val="00847A21"/>
    <w:rsid w:val="0085121C"/>
    <w:rsid w:val="00851FE2"/>
    <w:rsid w:val="00853591"/>
    <w:rsid w:val="00853C9D"/>
    <w:rsid w:val="0086091D"/>
    <w:rsid w:val="00863274"/>
    <w:rsid w:val="008651AE"/>
    <w:rsid w:val="00865703"/>
    <w:rsid w:val="00865D01"/>
    <w:rsid w:val="00867AC0"/>
    <w:rsid w:val="00873E06"/>
    <w:rsid w:val="00874E1A"/>
    <w:rsid w:val="00876C9F"/>
    <w:rsid w:val="00876D12"/>
    <w:rsid w:val="00876F0F"/>
    <w:rsid w:val="00882518"/>
    <w:rsid w:val="00883A0D"/>
    <w:rsid w:val="00884E27"/>
    <w:rsid w:val="00885C70"/>
    <w:rsid w:val="00887225"/>
    <w:rsid w:val="00891CA1"/>
    <w:rsid w:val="00892E18"/>
    <w:rsid w:val="0089314C"/>
    <w:rsid w:val="00895C06"/>
    <w:rsid w:val="00896913"/>
    <w:rsid w:val="0089766D"/>
    <w:rsid w:val="008A36B8"/>
    <w:rsid w:val="008A4428"/>
    <w:rsid w:val="008A522A"/>
    <w:rsid w:val="008B0417"/>
    <w:rsid w:val="008B0F3E"/>
    <w:rsid w:val="008B3A90"/>
    <w:rsid w:val="008C4E96"/>
    <w:rsid w:val="008C64F8"/>
    <w:rsid w:val="008C696A"/>
    <w:rsid w:val="008D1625"/>
    <w:rsid w:val="008D2614"/>
    <w:rsid w:val="008D3B1C"/>
    <w:rsid w:val="008E0891"/>
    <w:rsid w:val="008F0137"/>
    <w:rsid w:val="008F10D2"/>
    <w:rsid w:val="008F2A3A"/>
    <w:rsid w:val="008F3059"/>
    <w:rsid w:val="008F3924"/>
    <w:rsid w:val="008F480E"/>
    <w:rsid w:val="008F5584"/>
    <w:rsid w:val="008F62D1"/>
    <w:rsid w:val="0090037A"/>
    <w:rsid w:val="00902E81"/>
    <w:rsid w:val="00903885"/>
    <w:rsid w:val="00905FC9"/>
    <w:rsid w:val="009063D9"/>
    <w:rsid w:val="00906C47"/>
    <w:rsid w:val="0091165B"/>
    <w:rsid w:val="00912A95"/>
    <w:rsid w:val="0091486D"/>
    <w:rsid w:val="00914B2C"/>
    <w:rsid w:val="0091692E"/>
    <w:rsid w:val="00917B23"/>
    <w:rsid w:val="00920007"/>
    <w:rsid w:val="00920C6C"/>
    <w:rsid w:val="00922614"/>
    <w:rsid w:val="00922C7F"/>
    <w:rsid w:val="00924A8D"/>
    <w:rsid w:val="00925C89"/>
    <w:rsid w:val="00926527"/>
    <w:rsid w:val="00931174"/>
    <w:rsid w:val="00932F9A"/>
    <w:rsid w:val="00935E17"/>
    <w:rsid w:val="009365C4"/>
    <w:rsid w:val="00936CAC"/>
    <w:rsid w:val="00946489"/>
    <w:rsid w:val="00947792"/>
    <w:rsid w:val="00953A4D"/>
    <w:rsid w:val="0095563F"/>
    <w:rsid w:val="00955E7F"/>
    <w:rsid w:val="009565F0"/>
    <w:rsid w:val="00962E51"/>
    <w:rsid w:val="00962EC0"/>
    <w:rsid w:val="0096379A"/>
    <w:rsid w:val="00963A96"/>
    <w:rsid w:val="00963C19"/>
    <w:rsid w:val="00973941"/>
    <w:rsid w:val="00975E6F"/>
    <w:rsid w:val="00976A3C"/>
    <w:rsid w:val="009770B7"/>
    <w:rsid w:val="00977342"/>
    <w:rsid w:val="009832E5"/>
    <w:rsid w:val="0098377F"/>
    <w:rsid w:val="009838B1"/>
    <w:rsid w:val="00983C45"/>
    <w:rsid w:val="00985DC8"/>
    <w:rsid w:val="009907CB"/>
    <w:rsid w:val="009934EF"/>
    <w:rsid w:val="00997FE4"/>
    <w:rsid w:val="009A2589"/>
    <w:rsid w:val="009A742A"/>
    <w:rsid w:val="009B177B"/>
    <w:rsid w:val="009B4068"/>
    <w:rsid w:val="009B4365"/>
    <w:rsid w:val="009B48E0"/>
    <w:rsid w:val="009C785E"/>
    <w:rsid w:val="009D196A"/>
    <w:rsid w:val="009D19B7"/>
    <w:rsid w:val="009D1BD4"/>
    <w:rsid w:val="009D21F7"/>
    <w:rsid w:val="009D6A24"/>
    <w:rsid w:val="009E4614"/>
    <w:rsid w:val="009F0120"/>
    <w:rsid w:val="009F1EEF"/>
    <w:rsid w:val="009F7ADD"/>
    <w:rsid w:val="00A0067E"/>
    <w:rsid w:val="00A01176"/>
    <w:rsid w:val="00A02B28"/>
    <w:rsid w:val="00A03410"/>
    <w:rsid w:val="00A05CAD"/>
    <w:rsid w:val="00A072C7"/>
    <w:rsid w:val="00A1094E"/>
    <w:rsid w:val="00A109C7"/>
    <w:rsid w:val="00A1164A"/>
    <w:rsid w:val="00A15981"/>
    <w:rsid w:val="00A21914"/>
    <w:rsid w:val="00A22332"/>
    <w:rsid w:val="00A243FD"/>
    <w:rsid w:val="00A27862"/>
    <w:rsid w:val="00A33113"/>
    <w:rsid w:val="00A33823"/>
    <w:rsid w:val="00A3707E"/>
    <w:rsid w:val="00A42B4F"/>
    <w:rsid w:val="00A446EF"/>
    <w:rsid w:val="00A51919"/>
    <w:rsid w:val="00A529AD"/>
    <w:rsid w:val="00A52A14"/>
    <w:rsid w:val="00A53666"/>
    <w:rsid w:val="00A53921"/>
    <w:rsid w:val="00A53A50"/>
    <w:rsid w:val="00A564A9"/>
    <w:rsid w:val="00A62106"/>
    <w:rsid w:val="00A62978"/>
    <w:rsid w:val="00A645E8"/>
    <w:rsid w:val="00A66D97"/>
    <w:rsid w:val="00A70824"/>
    <w:rsid w:val="00A740AF"/>
    <w:rsid w:val="00A7655D"/>
    <w:rsid w:val="00A774D9"/>
    <w:rsid w:val="00A82991"/>
    <w:rsid w:val="00A83B20"/>
    <w:rsid w:val="00A842B9"/>
    <w:rsid w:val="00A8519E"/>
    <w:rsid w:val="00A85E68"/>
    <w:rsid w:val="00A8653B"/>
    <w:rsid w:val="00A870A9"/>
    <w:rsid w:val="00A87A38"/>
    <w:rsid w:val="00A946E1"/>
    <w:rsid w:val="00A979DB"/>
    <w:rsid w:val="00A97D12"/>
    <w:rsid w:val="00AA282D"/>
    <w:rsid w:val="00AA4046"/>
    <w:rsid w:val="00AA6B96"/>
    <w:rsid w:val="00AB06E4"/>
    <w:rsid w:val="00AB288D"/>
    <w:rsid w:val="00AB2C39"/>
    <w:rsid w:val="00AB3483"/>
    <w:rsid w:val="00AB3E1D"/>
    <w:rsid w:val="00AB67CB"/>
    <w:rsid w:val="00AB7C4F"/>
    <w:rsid w:val="00AC172C"/>
    <w:rsid w:val="00AC2E77"/>
    <w:rsid w:val="00AC35DA"/>
    <w:rsid w:val="00AC39BC"/>
    <w:rsid w:val="00AD4391"/>
    <w:rsid w:val="00AD4FC3"/>
    <w:rsid w:val="00AD54C0"/>
    <w:rsid w:val="00AD5555"/>
    <w:rsid w:val="00AD5B6C"/>
    <w:rsid w:val="00AE165D"/>
    <w:rsid w:val="00AE2233"/>
    <w:rsid w:val="00AF188E"/>
    <w:rsid w:val="00AF24AC"/>
    <w:rsid w:val="00AF5053"/>
    <w:rsid w:val="00AF52B4"/>
    <w:rsid w:val="00AF5BD7"/>
    <w:rsid w:val="00AF625B"/>
    <w:rsid w:val="00AF690D"/>
    <w:rsid w:val="00B003EC"/>
    <w:rsid w:val="00B01E7C"/>
    <w:rsid w:val="00B07F2F"/>
    <w:rsid w:val="00B105BF"/>
    <w:rsid w:val="00B119C3"/>
    <w:rsid w:val="00B12980"/>
    <w:rsid w:val="00B133D9"/>
    <w:rsid w:val="00B13801"/>
    <w:rsid w:val="00B147C6"/>
    <w:rsid w:val="00B215F6"/>
    <w:rsid w:val="00B249CD"/>
    <w:rsid w:val="00B30312"/>
    <w:rsid w:val="00B3664D"/>
    <w:rsid w:val="00B37639"/>
    <w:rsid w:val="00B40B4C"/>
    <w:rsid w:val="00B42ABF"/>
    <w:rsid w:val="00B4676F"/>
    <w:rsid w:val="00B4736F"/>
    <w:rsid w:val="00B47414"/>
    <w:rsid w:val="00B52D78"/>
    <w:rsid w:val="00B5320F"/>
    <w:rsid w:val="00B53413"/>
    <w:rsid w:val="00B54C37"/>
    <w:rsid w:val="00B556E9"/>
    <w:rsid w:val="00B57D09"/>
    <w:rsid w:val="00B62A8F"/>
    <w:rsid w:val="00B62B5F"/>
    <w:rsid w:val="00B632B7"/>
    <w:rsid w:val="00B651A6"/>
    <w:rsid w:val="00B73579"/>
    <w:rsid w:val="00B77524"/>
    <w:rsid w:val="00B86703"/>
    <w:rsid w:val="00B910A1"/>
    <w:rsid w:val="00B91178"/>
    <w:rsid w:val="00B92E30"/>
    <w:rsid w:val="00B93B99"/>
    <w:rsid w:val="00B95627"/>
    <w:rsid w:val="00BA55E8"/>
    <w:rsid w:val="00BA678A"/>
    <w:rsid w:val="00BA6861"/>
    <w:rsid w:val="00BB6BCB"/>
    <w:rsid w:val="00BB7381"/>
    <w:rsid w:val="00BB78EF"/>
    <w:rsid w:val="00BC03FD"/>
    <w:rsid w:val="00BC3E04"/>
    <w:rsid w:val="00BD1FE9"/>
    <w:rsid w:val="00BD61BD"/>
    <w:rsid w:val="00BD6B44"/>
    <w:rsid w:val="00BD75C7"/>
    <w:rsid w:val="00BE1BF2"/>
    <w:rsid w:val="00BE243C"/>
    <w:rsid w:val="00BE27C4"/>
    <w:rsid w:val="00BE2937"/>
    <w:rsid w:val="00BE59E6"/>
    <w:rsid w:val="00BE6502"/>
    <w:rsid w:val="00BE7449"/>
    <w:rsid w:val="00BF08AB"/>
    <w:rsid w:val="00BF100E"/>
    <w:rsid w:val="00BF157B"/>
    <w:rsid w:val="00BF1BB3"/>
    <w:rsid w:val="00BF20E7"/>
    <w:rsid w:val="00C00169"/>
    <w:rsid w:val="00C004E0"/>
    <w:rsid w:val="00C033C8"/>
    <w:rsid w:val="00C05094"/>
    <w:rsid w:val="00C06501"/>
    <w:rsid w:val="00C07242"/>
    <w:rsid w:val="00C10453"/>
    <w:rsid w:val="00C1269F"/>
    <w:rsid w:val="00C12E70"/>
    <w:rsid w:val="00C13E0E"/>
    <w:rsid w:val="00C15004"/>
    <w:rsid w:val="00C21E4A"/>
    <w:rsid w:val="00C27BB2"/>
    <w:rsid w:val="00C30A7B"/>
    <w:rsid w:val="00C31F8D"/>
    <w:rsid w:val="00C335F7"/>
    <w:rsid w:val="00C36383"/>
    <w:rsid w:val="00C50AD2"/>
    <w:rsid w:val="00C51208"/>
    <w:rsid w:val="00C5229C"/>
    <w:rsid w:val="00C52C94"/>
    <w:rsid w:val="00C536F2"/>
    <w:rsid w:val="00C568ED"/>
    <w:rsid w:val="00C6426F"/>
    <w:rsid w:val="00C64565"/>
    <w:rsid w:val="00C659B4"/>
    <w:rsid w:val="00C65A1A"/>
    <w:rsid w:val="00C65A2D"/>
    <w:rsid w:val="00C662B0"/>
    <w:rsid w:val="00C6786B"/>
    <w:rsid w:val="00C67E61"/>
    <w:rsid w:val="00C70921"/>
    <w:rsid w:val="00C73207"/>
    <w:rsid w:val="00C76E34"/>
    <w:rsid w:val="00C77062"/>
    <w:rsid w:val="00C77885"/>
    <w:rsid w:val="00C81823"/>
    <w:rsid w:val="00C86B61"/>
    <w:rsid w:val="00C92A19"/>
    <w:rsid w:val="00C970C6"/>
    <w:rsid w:val="00CA1A4D"/>
    <w:rsid w:val="00CA2E1E"/>
    <w:rsid w:val="00CA4988"/>
    <w:rsid w:val="00CA6268"/>
    <w:rsid w:val="00CA6D07"/>
    <w:rsid w:val="00CB2DAD"/>
    <w:rsid w:val="00CB3020"/>
    <w:rsid w:val="00CB3056"/>
    <w:rsid w:val="00CC0E47"/>
    <w:rsid w:val="00CC1A62"/>
    <w:rsid w:val="00CC4B65"/>
    <w:rsid w:val="00CD19A9"/>
    <w:rsid w:val="00CD3869"/>
    <w:rsid w:val="00CD7B81"/>
    <w:rsid w:val="00CE1901"/>
    <w:rsid w:val="00CE2E2B"/>
    <w:rsid w:val="00CE3E6D"/>
    <w:rsid w:val="00CF19B2"/>
    <w:rsid w:val="00CF2B84"/>
    <w:rsid w:val="00CF5198"/>
    <w:rsid w:val="00CF6133"/>
    <w:rsid w:val="00D01332"/>
    <w:rsid w:val="00D02D0A"/>
    <w:rsid w:val="00D03D88"/>
    <w:rsid w:val="00D05425"/>
    <w:rsid w:val="00D20AB1"/>
    <w:rsid w:val="00D223E1"/>
    <w:rsid w:val="00D23261"/>
    <w:rsid w:val="00D255CE"/>
    <w:rsid w:val="00D26939"/>
    <w:rsid w:val="00D40AFE"/>
    <w:rsid w:val="00D41837"/>
    <w:rsid w:val="00D4193E"/>
    <w:rsid w:val="00D431B4"/>
    <w:rsid w:val="00D43CAB"/>
    <w:rsid w:val="00D4596D"/>
    <w:rsid w:val="00D47463"/>
    <w:rsid w:val="00D75A89"/>
    <w:rsid w:val="00D76E7A"/>
    <w:rsid w:val="00D77ABB"/>
    <w:rsid w:val="00D77CE0"/>
    <w:rsid w:val="00D813E2"/>
    <w:rsid w:val="00D83A1B"/>
    <w:rsid w:val="00D879EC"/>
    <w:rsid w:val="00D91732"/>
    <w:rsid w:val="00D92CD5"/>
    <w:rsid w:val="00D92F6D"/>
    <w:rsid w:val="00D937DC"/>
    <w:rsid w:val="00D9405B"/>
    <w:rsid w:val="00D945EB"/>
    <w:rsid w:val="00D95A03"/>
    <w:rsid w:val="00D95C2D"/>
    <w:rsid w:val="00DA1D07"/>
    <w:rsid w:val="00DA22B9"/>
    <w:rsid w:val="00DA3237"/>
    <w:rsid w:val="00DA53F6"/>
    <w:rsid w:val="00DA6D7E"/>
    <w:rsid w:val="00DB10B4"/>
    <w:rsid w:val="00DB47AE"/>
    <w:rsid w:val="00DC3C02"/>
    <w:rsid w:val="00DC4988"/>
    <w:rsid w:val="00DC6638"/>
    <w:rsid w:val="00DC6807"/>
    <w:rsid w:val="00DC7AB8"/>
    <w:rsid w:val="00DD60DA"/>
    <w:rsid w:val="00DD71A7"/>
    <w:rsid w:val="00DD73F0"/>
    <w:rsid w:val="00DE1C07"/>
    <w:rsid w:val="00DE705B"/>
    <w:rsid w:val="00DE7486"/>
    <w:rsid w:val="00DF28AF"/>
    <w:rsid w:val="00DF46CD"/>
    <w:rsid w:val="00DF5244"/>
    <w:rsid w:val="00E015CB"/>
    <w:rsid w:val="00E13D0F"/>
    <w:rsid w:val="00E15C02"/>
    <w:rsid w:val="00E20A2E"/>
    <w:rsid w:val="00E235EA"/>
    <w:rsid w:val="00E24DDA"/>
    <w:rsid w:val="00E317F8"/>
    <w:rsid w:val="00E33974"/>
    <w:rsid w:val="00E35754"/>
    <w:rsid w:val="00E414D1"/>
    <w:rsid w:val="00E448EA"/>
    <w:rsid w:val="00E45D71"/>
    <w:rsid w:val="00E45E03"/>
    <w:rsid w:val="00E46DC3"/>
    <w:rsid w:val="00E479FC"/>
    <w:rsid w:val="00E5758A"/>
    <w:rsid w:val="00E61F82"/>
    <w:rsid w:val="00E62E3E"/>
    <w:rsid w:val="00E63AB8"/>
    <w:rsid w:val="00E66203"/>
    <w:rsid w:val="00E732E5"/>
    <w:rsid w:val="00E76194"/>
    <w:rsid w:val="00E804A2"/>
    <w:rsid w:val="00E84029"/>
    <w:rsid w:val="00E85122"/>
    <w:rsid w:val="00E90343"/>
    <w:rsid w:val="00E91999"/>
    <w:rsid w:val="00E93DAE"/>
    <w:rsid w:val="00EA32F0"/>
    <w:rsid w:val="00EA37CE"/>
    <w:rsid w:val="00EA3CF3"/>
    <w:rsid w:val="00EA45EF"/>
    <w:rsid w:val="00EA5444"/>
    <w:rsid w:val="00EB277F"/>
    <w:rsid w:val="00EB483F"/>
    <w:rsid w:val="00EB5CD1"/>
    <w:rsid w:val="00EB744E"/>
    <w:rsid w:val="00EB75F2"/>
    <w:rsid w:val="00EC0AF5"/>
    <w:rsid w:val="00EC1E9E"/>
    <w:rsid w:val="00EC3412"/>
    <w:rsid w:val="00EC6A8D"/>
    <w:rsid w:val="00EC79F9"/>
    <w:rsid w:val="00ED26CB"/>
    <w:rsid w:val="00ED32C7"/>
    <w:rsid w:val="00ED58F9"/>
    <w:rsid w:val="00EE23BD"/>
    <w:rsid w:val="00EE26AB"/>
    <w:rsid w:val="00EE2E6E"/>
    <w:rsid w:val="00EE642B"/>
    <w:rsid w:val="00EE70D1"/>
    <w:rsid w:val="00EF7CD8"/>
    <w:rsid w:val="00F01E8F"/>
    <w:rsid w:val="00F06E85"/>
    <w:rsid w:val="00F15DDF"/>
    <w:rsid w:val="00F17374"/>
    <w:rsid w:val="00F17AF1"/>
    <w:rsid w:val="00F202DA"/>
    <w:rsid w:val="00F205C0"/>
    <w:rsid w:val="00F227C2"/>
    <w:rsid w:val="00F25D1C"/>
    <w:rsid w:val="00F266CC"/>
    <w:rsid w:val="00F30FE9"/>
    <w:rsid w:val="00F312F0"/>
    <w:rsid w:val="00F31D32"/>
    <w:rsid w:val="00F32B39"/>
    <w:rsid w:val="00F32DCA"/>
    <w:rsid w:val="00F33EC2"/>
    <w:rsid w:val="00F34352"/>
    <w:rsid w:val="00F37489"/>
    <w:rsid w:val="00F4095B"/>
    <w:rsid w:val="00F42D01"/>
    <w:rsid w:val="00F43551"/>
    <w:rsid w:val="00F450FC"/>
    <w:rsid w:val="00F4695A"/>
    <w:rsid w:val="00F47D6E"/>
    <w:rsid w:val="00F50971"/>
    <w:rsid w:val="00F51292"/>
    <w:rsid w:val="00F5217E"/>
    <w:rsid w:val="00F52819"/>
    <w:rsid w:val="00F548D6"/>
    <w:rsid w:val="00F55B58"/>
    <w:rsid w:val="00F605A9"/>
    <w:rsid w:val="00F606D0"/>
    <w:rsid w:val="00F6078D"/>
    <w:rsid w:val="00F61FA8"/>
    <w:rsid w:val="00F6287E"/>
    <w:rsid w:val="00F62DA0"/>
    <w:rsid w:val="00F63F12"/>
    <w:rsid w:val="00F64CB6"/>
    <w:rsid w:val="00F72898"/>
    <w:rsid w:val="00F748AF"/>
    <w:rsid w:val="00F83331"/>
    <w:rsid w:val="00F8341F"/>
    <w:rsid w:val="00F83636"/>
    <w:rsid w:val="00F8502E"/>
    <w:rsid w:val="00F86B9B"/>
    <w:rsid w:val="00F8768E"/>
    <w:rsid w:val="00F956E3"/>
    <w:rsid w:val="00F96BC9"/>
    <w:rsid w:val="00F970B1"/>
    <w:rsid w:val="00F97B6B"/>
    <w:rsid w:val="00FA4B26"/>
    <w:rsid w:val="00FB0B99"/>
    <w:rsid w:val="00FB13ED"/>
    <w:rsid w:val="00FB14B7"/>
    <w:rsid w:val="00FB17A2"/>
    <w:rsid w:val="00FB1C73"/>
    <w:rsid w:val="00FB4B6A"/>
    <w:rsid w:val="00FB57D5"/>
    <w:rsid w:val="00FB6395"/>
    <w:rsid w:val="00FB7C8D"/>
    <w:rsid w:val="00FC1F60"/>
    <w:rsid w:val="00FC44D7"/>
    <w:rsid w:val="00FC5924"/>
    <w:rsid w:val="00FC7C85"/>
    <w:rsid w:val="00FD380F"/>
    <w:rsid w:val="00FD5115"/>
    <w:rsid w:val="00FD7D59"/>
    <w:rsid w:val="00FE03DF"/>
    <w:rsid w:val="00FE22B6"/>
    <w:rsid w:val="00FE2BB2"/>
    <w:rsid w:val="00FE4099"/>
    <w:rsid w:val="00FE4AEC"/>
    <w:rsid w:val="00FF2B2F"/>
    <w:rsid w:val="00FF3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0E034483"/>
  <w15:docId w15:val="{98242E73-E7F9-4530-8D2F-98684C4B5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FC3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11DC0"/>
    <w:pPr>
      <w:keepNext/>
      <w:keepLines/>
      <w:spacing w:before="240" w:after="0" w:line="240" w:lineRule="auto"/>
      <w:outlineLvl w:val="0"/>
    </w:pPr>
    <w:rPr>
      <w:rFonts w:ascii="Arial" w:eastAsiaTheme="majorEastAsia" w:hAnsi="Arial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1DC0"/>
    <w:rPr>
      <w:rFonts w:ascii="Arial" w:eastAsiaTheme="majorEastAsia" w:hAnsi="Arial" w:cstheme="majorBidi"/>
      <w:sz w:val="32"/>
      <w:szCs w:val="32"/>
    </w:rPr>
  </w:style>
  <w:style w:type="table" w:styleId="TableGrid">
    <w:name w:val="Table Grid"/>
    <w:basedOn w:val="TableNormal"/>
    <w:uiPriority w:val="39"/>
    <w:rsid w:val="00AD4F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311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30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02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B1E4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1E46"/>
  </w:style>
  <w:style w:type="paragraph" w:styleId="Footer">
    <w:name w:val="footer"/>
    <w:basedOn w:val="Normal"/>
    <w:link w:val="FooterChar"/>
    <w:uiPriority w:val="99"/>
    <w:unhideWhenUsed/>
    <w:rsid w:val="007B1E4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1E46"/>
  </w:style>
  <w:style w:type="paragraph" w:styleId="NoSpacing">
    <w:name w:val="No Spacing"/>
    <w:uiPriority w:val="1"/>
    <w:qFormat/>
    <w:rsid w:val="00735BA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7E7F3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7F3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7F3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7F3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7F3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9756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8.png"/><Relationship Id="rId50" Type="http://schemas.openxmlformats.org/officeDocument/2006/relationships/header" Target="header4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header" Target="header6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8" Type="http://schemas.openxmlformats.org/officeDocument/2006/relationships/header" Target="header1.xml"/><Relationship Id="rId51" Type="http://schemas.openxmlformats.org/officeDocument/2006/relationships/header" Target="header5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B0AB95-439A-4468-8B2F-7C39812C5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1352</Words>
  <Characters>7712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Bennett</dc:creator>
  <cp:keywords/>
  <dc:description/>
  <cp:lastModifiedBy>Nicola Bennett</cp:lastModifiedBy>
  <cp:revision>19</cp:revision>
  <cp:lastPrinted>2019-01-29T07:05:00Z</cp:lastPrinted>
  <dcterms:created xsi:type="dcterms:W3CDTF">2019-11-01T09:35:00Z</dcterms:created>
  <dcterms:modified xsi:type="dcterms:W3CDTF">2021-01-28T09:06:00Z</dcterms:modified>
</cp:coreProperties>
</file>